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CF9DA1" w14:textId="77777777" w:rsidR="004E01D7" w:rsidRDefault="002F152E">
      <w:pPr>
        <w:jc w:val="center"/>
        <w:rPr>
          <w:rFonts w:eastAsia="方正小标宋简体"/>
          <w:u w:val="wave"/>
        </w:rPr>
      </w:pPr>
      <w:r>
        <w:rPr>
          <w:rFonts w:eastAsia="方正小标宋简体"/>
          <w:noProof/>
          <w:sz w:val="5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1762B3A" wp14:editId="5D654A21">
                <wp:simplePos x="0" y="0"/>
                <wp:positionH relativeFrom="column">
                  <wp:posOffset>-933450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38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ABBF22" w14:textId="77777777" w:rsidR="004E01D7" w:rsidRDefault="004E01D7" w:rsidP="002F152E">
                            <w:pPr>
                              <w:ind w:firstLineChars="800" w:firstLine="2017"/>
                              <w:rPr>
                                <w:rFonts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14:paraId="20D06CCC" w14:textId="77777777" w:rsidR="004E01D7" w:rsidRDefault="004E01D7">
                            <w:pPr>
                              <w:spacing w:beforeLines="60" w:before="187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封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线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以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内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题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无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效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762B3A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73.5pt;margin-top:-15.6pt;width:78.75pt;height:709.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" filled="f" stroked="f">
                <v:textbox style="layout-flow:vertical;mso-layout-flow-alt:bottom-to-top">
                  <w:txbxContent>
                    <w:p w14:paraId="5DABBF22" w14:textId="77777777" w:rsidR="004E01D7" w:rsidRDefault="004E01D7" w:rsidP="002F152E">
                      <w:pPr>
                        <w:ind w:firstLineChars="800" w:firstLine="2017"/>
                        <w:rPr>
                          <w:rFonts w:eastAsia="楷体_GB2312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14:paraId="20D06CCC" w14:textId="77777777" w:rsidR="004E01D7" w:rsidRDefault="004E01D7">
                      <w:pPr>
                        <w:spacing w:beforeLines="60" w:before="187"/>
                        <w:jc w:val="center"/>
                        <w:rPr>
                          <w:rFonts w:eastAsia="楷体_GB2312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封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线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以</w:t>
                      </w:r>
                      <w:proofErr w:type="gramEnd"/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内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</w:t>
                      </w:r>
                      <w:proofErr w:type="gramEnd"/>
                      <w:r>
                        <w:rPr>
                          <w:rFonts w:hint="eastAsia"/>
                        </w:rPr>
                        <w:t>题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无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效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E01D7">
        <w:rPr>
          <w:rFonts w:eastAsia="方正小标宋简体" w:hint="eastAsia"/>
          <w:sz w:val="52"/>
        </w:rPr>
        <w:t xml:space="preserve">    </w:t>
      </w:r>
      <w:r w:rsidR="004E01D7">
        <w:rPr>
          <w:rFonts w:eastAsia="方正小标宋简体" w:hint="eastAsia"/>
          <w:sz w:val="52"/>
          <w:u w:val="wave"/>
        </w:rPr>
        <w:t>电子科技大学研究生试卷</w:t>
      </w:r>
    </w:p>
    <w:p w14:paraId="3BDEFA1D" w14:textId="77777777" w:rsidR="004E01D7" w:rsidRDefault="004E01D7">
      <w:pPr>
        <w:spacing w:before="240"/>
        <w:jc w:val="center"/>
        <w:rPr>
          <w:sz w:val="23"/>
        </w:rPr>
      </w:pPr>
      <w:r>
        <w:rPr>
          <w:rFonts w:hint="eastAsia"/>
          <w:sz w:val="23"/>
        </w:rPr>
        <w:t xml:space="preserve">      </w:t>
      </w:r>
      <w:r>
        <w:rPr>
          <w:rFonts w:hint="eastAsia"/>
          <w:sz w:val="23"/>
        </w:rPr>
        <w:t>（考试时间：</w:t>
      </w:r>
      <w:r>
        <w:rPr>
          <w:rFonts w:hint="eastAsia"/>
          <w:sz w:val="23"/>
          <w:u w:val="single"/>
        </w:rPr>
        <w:t xml:space="preserve">    </w:t>
      </w:r>
      <w:r>
        <w:rPr>
          <w:rFonts w:hint="eastAsia"/>
          <w:sz w:val="23"/>
        </w:rPr>
        <w:t>至</w:t>
      </w:r>
      <w:r>
        <w:rPr>
          <w:rFonts w:hint="eastAsia"/>
          <w:sz w:val="23"/>
          <w:u w:val="single"/>
        </w:rPr>
        <w:t xml:space="preserve"> </w:t>
      </w:r>
      <w:r>
        <w:rPr>
          <w:sz w:val="23"/>
          <w:u w:val="single"/>
        </w:rPr>
        <w:t xml:space="preserve"> </w:t>
      </w:r>
      <w:r>
        <w:rPr>
          <w:rFonts w:hint="eastAsia"/>
          <w:sz w:val="23"/>
          <w:u w:val="single"/>
        </w:rPr>
        <w:t xml:space="preserve">   </w:t>
      </w:r>
      <w:r>
        <w:rPr>
          <w:rFonts w:hint="eastAsia"/>
          <w:sz w:val="23"/>
        </w:rPr>
        <w:t>，共</w:t>
      </w:r>
      <w:r w:rsidR="00EA5D1E">
        <w:rPr>
          <w:rFonts w:hint="eastAsia"/>
          <w:sz w:val="23"/>
        </w:rPr>
        <w:t>__</w:t>
      </w:r>
      <w:r w:rsidR="00FA4214">
        <w:rPr>
          <w:rFonts w:hint="eastAsia"/>
          <w:sz w:val="23"/>
        </w:rPr>
        <w:t>2</w:t>
      </w:r>
      <w:r w:rsidR="00EA5D1E">
        <w:rPr>
          <w:rFonts w:hint="eastAsia"/>
          <w:sz w:val="23"/>
        </w:rPr>
        <w:t>_</w:t>
      </w:r>
      <w:r>
        <w:rPr>
          <w:rFonts w:hint="eastAsia"/>
          <w:sz w:val="23"/>
        </w:rPr>
        <w:t>小时）</w:t>
      </w:r>
    </w:p>
    <w:p w14:paraId="742DEF17" w14:textId="77777777" w:rsidR="004E01D7" w:rsidRDefault="004E01D7">
      <w:pPr>
        <w:rPr>
          <w:sz w:val="23"/>
        </w:rPr>
      </w:pPr>
    </w:p>
    <w:p w14:paraId="213A4D47" w14:textId="77777777" w:rsidR="004E01D7" w:rsidRDefault="004E01D7">
      <w:pPr>
        <w:ind w:firstLineChars="300" w:firstLine="690"/>
        <w:rPr>
          <w:sz w:val="23"/>
        </w:rPr>
      </w:pPr>
      <w:r>
        <w:rPr>
          <w:rFonts w:hint="eastAsia"/>
          <w:sz w:val="23"/>
        </w:rPr>
        <w:t>课程名称</w:t>
      </w:r>
      <w:r>
        <w:rPr>
          <w:rFonts w:hint="eastAsia"/>
          <w:sz w:val="23"/>
          <w:u w:val="single"/>
        </w:rPr>
        <w:t xml:space="preserve">  </w:t>
      </w:r>
      <w:r w:rsidR="00464919">
        <w:rPr>
          <w:rFonts w:hint="eastAsia"/>
          <w:sz w:val="23"/>
          <w:u w:val="single"/>
        </w:rPr>
        <w:t>图论及其应用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教师</w:t>
      </w:r>
      <w:r>
        <w:rPr>
          <w:rFonts w:hint="eastAsia"/>
          <w:sz w:val="23"/>
          <w:u w:val="single"/>
        </w:rPr>
        <w:t xml:space="preserve">      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时</w:t>
      </w:r>
      <w:r>
        <w:rPr>
          <w:rFonts w:hint="eastAsia"/>
          <w:sz w:val="23"/>
          <w:u w:val="single"/>
        </w:rPr>
        <w:t xml:space="preserve"> </w:t>
      </w:r>
      <w:r w:rsidR="007117EF">
        <w:rPr>
          <w:rFonts w:hint="eastAsia"/>
          <w:sz w:val="23"/>
          <w:u w:val="single"/>
        </w:rPr>
        <w:t>6</w:t>
      </w:r>
      <w:r>
        <w:rPr>
          <w:rFonts w:hint="eastAsia"/>
          <w:sz w:val="23"/>
          <w:u w:val="single"/>
        </w:rPr>
        <w:t xml:space="preserve">0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分</w:t>
      </w:r>
      <w:r>
        <w:rPr>
          <w:rFonts w:hint="eastAsia"/>
          <w:sz w:val="23"/>
          <w:u w:val="single"/>
        </w:rPr>
        <w:t xml:space="preserve">    </w:t>
      </w:r>
    </w:p>
    <w:p w14:paraId="54B36373" w14:textId="77777777" w:rsidR="004E01D7" w:rsidRDefault="004E01D7">
      <w:pPr>
        <w:spacing w:before="320"/>
        <w:ind w:firstLineChars="300" w:firstLine="690"/>
        <w:rPr>
          <w:sz w:val="23"/>
          <w:u w:val="single"/>
        </w:rPr>
      </w:pPr>
      <w:r>
        <w:rPr>
          <w:rFonts w:hint="eastAsia"/>
          <w:sz w:val="23"/>
        </w:rPr>
        <w:t>教学方式</w:t>
      </w:r>
      <w:r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  <w:u w:val="single"/>
        </w:rPr>
        <w:t>讲授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考核日期</w:t>
      </w:r>
      <w:r w:rsidR="00464919">
        <w:rPr>
          <w:rFonts w:hint="eastAsia"/>
          <w:sz w:val="23"/>
        </w:rPr>
        <w:t>_</w:t>
      </w:r>
      <w:r w:rsidR="00AE702F">
        <w:rPr>
          <w:rFonts w:hint="eastAsia"/>
          <w:sz w:val="23"/>
        </w:rPr>
        <w:t>20</w:t>
      </w:r>
      <w:r w:rsidR="00ED72B4">
        <w:rPr>
          <w:rFonts w:hint="eastAsia"/>
          <w:sz w:val="23"/>
        </w:rPr>
        <w:t>10</w:t>
      </w:r>
      <w:r w:rsidR="00464919">
        <w:rPr>
          <w:rFonts w:hint="eastAsia"/>
          <w:sz w:val="23"/>
        </w:rPr>
        <w:t>__</w:t>
      </w:r>
      <w:r>
        <w:rPr>
          <w:rFonts w:hint="eastAsia"/>
          <w:sz w:val="23"/>
        </w:rPr>
        <w:t>年</w:t>
      </w:r>
      <w:r w:rsidR="00464919">
        <w:rPr>
          <w:rFonts w:hint="eastAsia"/>
          <w:sz w:val="23"/>
        </w:rPr>
        <w:t>___</w:t>
      </w:r>
      <w:r>
        <w:rPr>
          <w:rFonts w:hint="eastAsia"/>
          <w:sz w:val="23"/>
        </w:rPr>
        <w:t>月</w:t>
      </w:r>
      <w:r w:rsidR="00464919">
        <w:rPr>
          <w:rFonts w:hint="eastAsia"/>
          <w:sz w:val="23"/>
        </w:rPr>
        <w:t>____</w:t>
      </w:r>
      <w:r>
        <w:rPr>
          <w:rFonts w:hint="eastAsia"/>
          <w:sz w:val="23"/>
        </w:rPr>
        <w:t>日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成绩</w:t>
      </w:r>
      <w:r>
        <w:rPr>
          <w:rFonts w:hint="eastAsia"/>
          <w:sz w:val="23"/>
          <w:u w:val="single"/>
        </w:rPr>
        <w:t xml:space="preserve">      </w:t>
      </w:r>
    </w:p>
    <w:p w14:paraId="00FB17A3" w14:textId="77777777" w:rsidR="004E01D7" w:rsidRDefault="002F152E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1D9A9C9" wp14:editId="665336AB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38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CCEA36" id="Line 2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N8LFgIAACs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" strokeweight="2.25pt"/>
            </w:pict>
          </mc:Fallback>
        </mc:AlternateContent>
      </w:r>
      <w:r w:rsidR="004E01D7">
        <w:rPr>
          <w:rFonts w:hint="eastAsia"/>
          <w:sz w:val="23"/>
        </w:rPr>
        <w:t>考核方式：</w:t>
      </w:r>
      <w:r w:rsidR="004E01D7">
        <w:rPr>
          <w:rFonts w:hint="eastAsia"/>
          <w:sz w:val="23"/>
          <w:u w:val="single"/>
        </w:rPr>
        <w:t xml:space="preserve">          </w:t>
      </w:r>
      <w:r w:rsidR="004E01D7">
        <w:rPr>
          <w:rFonts w:hint="eastAsia"/>
          <w:sz w:val="23"/>
        </w:rPr>
        <w:t>（学生填写）</w:t>
      </w:r>
    </w:p>
    <w:p w14:paraId="3BC6680F" w14:textId="77777777" w:rsidR="004E01D7" w:rsidRDefault="004E01D7"/>
    <w:p w14:paraId="4592E8DB" w14:textId="77777777" w:rsidR="00071A67" w:rsidRPr="00FE47D2" w:rsidRDefault="004E01D7" w:rsidP="00071A67">
      <w:pPr>
        <w:rPr>
          <w:rFonts w:ascii="宋体" w:hAnsi="宋体"/>
          <w:b/>
          <w:bCs/>
          <w:sz w:val="24"/>
        </w:rPr>
      </w:pPr>
      <w:r>
        <w:rPr>
          <w:rFonts w:hint="eastAsia"/>
        </w:rPr>
        <w:t xml:space="preserve">    </w:t>
      </w:r>
      <w:r w:rsidR="00071A67" w:rsidRPr="00FE47D2">
        <w:rPr>
          <w:rFonts w:ascii="宋体" w:hAnsi="宋体" w:hint="eastAsia"/>
          <w:sz w:val="24"/>
        </w:rPr>
        <w:t xml:space="preserve"> </w:t>
      </w:r>
      <w:proofErr w:type="gramStart"/>
      <w:r w:rsidR="00071A67" w:rsidRPr="00FE47D2">
        <w:rPr>
          <w:rFonts w:ascii="宋体" w:hAnsi="宋体" w:hint="eastAsia"/>
          <w:b/>
          <w:bCs/>
          <w:sz w:val="24"/>
        </w:rPr>
        <w:t>一</w:t>
      </w:r>
      <w:proofErr w:type="gramEnd"/>
      <w:r w:rsidR="00071A67" w:rsidRPr="00FE47D2">
        <w:rPr>
          <w:rFonts w:ascii="宋体" w:hAnsi="宋体" w:hint="eastAsia"/>
          <w:b/>
          <w:bCs/>
          <w:sz w:val="24"/>
        </w:rPr>
        <w:t>．填空题(每题2分，共</w:t>
      </w:r>
      <w:r w:rsidR="00937CCE" w:rsidRPr="00FE47D2">
        <w:rPr>
          <w:rFonts w:ascii="宋体" w:hAnsi="宋体" w:hint="eastAsia"/>
          <w:b/>
          <w:bCs/>
          <w:sz w:val="24"/>
        </w:rPr>
        <w:t>20</w:t>
      </w:r>
      <w:r w:rsidR="00071A67" w:rsidRPr="00FE47D2">
        <w:rPr>
          <w:rFonts w:ascii="宋体" w:hAnsi="宋体" w:hint="eastAsia"/>
          <w:b/>
          <w:bCs/>
          <w:sz w:val="24"/>
        </w:rPr>
        <w:t>分)</w:t>
      </w:r>
    </w:p>
    <w:p w14:paraId="2FFC03F5" w14:textId="77777777" w:rsidR="00071A67" w:rsidRPr="00FE47D2" w:rsidRDefault="00071A67" w:rsidP="00FE47D2">
      <w:pPr>
        <w:ind w:leftChars="198" w:left="769" w:hangingChars="147" w:hanging="353"/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1．</w:t>
      </w:r>
      <w:r w:rsidR="006A5DF8" w:rsidRPr="00FE47D2">
        <w:rPr>
          <w:rFonts w:ascii="宋体" w:hAnsi="宋体" w:hint="eastAsia"/>
          <w:bCs/>
          <w:sz w:val="24"/>
        </w:rPr>
        <w:t>若</w:t>
      </w:r>
      <w:r w:rsidR="00281E75" w:rsidRPr="00FE47D2">
        <w:rPr>
          <w:rFonts w:ascii="宋体" w:hAnsi="宋体" w:hint="eastAsia"/>
          <w:bCs/>
          <w:sz w:val="24"/>
        </w:rPr>
        <w:t>自补</w:t>
      </w:r>
      <w:r w:rsidRPr="00FE47D2">
        <w:rPr>
          <w:rFonts w:ascii="宋体" w:hAnsi="宋体" w:hint="eastAsia"/>
          <w:bCs/>
          <w:sz w:val="24"/>
        </w:rPr>
        <w:t>图G的</w:t>
      </w:r>
      <w:r w:rsidR="00281E75" w:rsidRPr="00FE47D2">
        <w:rPr>
          <w:rFonts w:ascii="宋体" w:hAnsi="宋体" w:hint="eastAsia"/>
          <w:bCs/>
          <w:sz w:val="24"/>
        </w:rPr>
        <w:t>顶点数</w:t>
      </w:r>
      <w:r w:rsidRPr="00FE47D2">
        <w:rPr>
          <w:rFonts w:ascii="宋体" w:hAnsi="宋体" w:hint="eastAsia"/>
          <w:bCs/>
          <w:sz w:val="24"/>
        </w:rPr>
        <w:t>是</w:t>
      </w:r>
      <w:r w:rsidR="00ED72B4" w:rsidRPr="00FE47D2">
        <w:rPr>
          <w:rFonts w:ascii="宋体" w:hAnsi="宋体"/>
          <w:bCs/>
          <w:position w:val="-6"/>
          <w:sz w:val="24"/>
        </w:rPr>
        <w:object w:dxaOrig="200" w:dyaOrig="220" w14:anchorId="216536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0.3pt" o:ole="">
            <v:imagedata r:id="rId7" o:title=""/>
          </v:shape>
          <o:OLEObject Type="Embed" ProgID="Equation.DSMT4" ShapeID="_x0000_i1025" DrawAspect="Content" ObjectID="_1659808581" r:id="rId8"/>
        </w:object>
      </w:r>
      <w:r w:rsidR="006A5DF8" w:rsidRPr="00FE47D2">
        <w:rPr>
          <w:rFonts w:ascii="宋体" w:hAnsi="宋体" w:hint="eastAsia"/>
          <w:bCs/>
          <w:sz w:val="24"/>
        </w:rPr>
        <w:t>，则</w:t>
      </w:r>
      <w:r w:rsidR="00281E75" w:rsidRPr="00FE47D2">
        <w:rPr>
          <w:rFonts w:ascii="宋体" w:hAnsi="宋体" w:hint="eastAsia"/>
          <w:bCs/>
          <w:sz w:val="24"/>
        </w:rPr>
        <w:t>G的边数</w:t>
      </w:r>
      <w:r w:rsidR="00281E75" w:rsidRPr="00FE47D2">
        <w:rPr>
          <w:rFonts w:ascii="宋体" w:hAnsi="宋体"/>
          <w:bCs/>
          <w:position w:val="-10"/>
          <w:sz w:val="24"/>
        </w:rPr>
        <w:object w:dxaOrig="600" w:dyaOrig="320" w14:anchorId="42DE55CB">
          <v:shape id="_x0000_i1026" type="#_x0000_t75" style="width:29.9pt;height:16.35pt" o:ole="">
            <v:imagedata r:id="rId9" o:title=""/>
          </v:shape>
          <o:OLEObject Type="Embed" ProgID="Equation.DSMT4" ShapeID="_x0000_i1026" DrawAspect="Content" ObjectID="_1659808582" r:id="rId10"/>
        </w:object>
      </w:r>
      <w:r w:rsidR="006A5DF8" w:rsidRPr="00FE47D2">
        <w:rPr>
          <w:rFonts w:ascii="宋体" w:hAnsi="宋体" w:hint="eastAsia"/>
          <w:b/>
          <w:bCs/>
          <w:sz w:val="24"/>
        </w:rPr>
        <w:t>=</w:t>
      </w:r>
      <m:oMath>
        <m:f>
          <m:fPr>
            <m:ctrlPr>
              <w:rPr>
                <w:rFonts w:ascii="Cambria Math" w:hAnsi="Cambria Math"/>
                <w:b/>
                <w:bCs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n</m:t>
            </m:r>
            <m:r>
              <m:rPr>
                <m:sty m:val="b"/>
              </m:rPr>
              <w:rPr>
                <w:rFonts w:ascii="Cambria Math" w:hAnsi="Cambria Math"/>
                <w:sz w:val="24"/>
              </w:rPr>
              <m:t>(n-1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4</m:t>
            </m:r>
          </m:den>
        </m:f>
      </m:oMath>
      <w:r w:rsidRPr="00FE47D2">
        <w:rPr>
          <w:rFonts w:ascii="宋体" w:hAnsi="宋体" w:hint="eastAsia"/>
          <w:b/>
          <w:bCs/>
          <w:sz w:val="24"/>
        </w:rPr>
        <w:t>；</w:t>
      </w:r>
    </w:p>
    <w:p w14:paraId="7230A525" w14:textId="77777777" w:rsidR="00071A67" w:rsidRPr="00FE47D2" w:rsidRDefault="002F152E" w:rsidP="00F959C9">
      <w:pPr>
        <w:ind w:leftChars="197" w:left="886" w:hangingChars="196" w:hanging="472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668E16D9" wp14:editId="740F7552">
                <wp:simplePos x="0" y="0"/>
                <wp:positionH relativeFrom="column">
                  <wp:posOffset>3888740</wp:posOffset>
                </wp:positionH>
                <wp:positionV relativeFrom="paragraph">
                  <wp:posOffset>311785</wp:posOffset>
                </wp:positionV>
                <wp:extent cx="1219200" cy="2475865"/>
                <wp:effectExtent l="78740" t="0" r="64135" b="3175"/>
                <wp:wrapNone/>
                <wp:docPr id="319" name="画布 3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7" name="Line 294"/>
                        <wps:cNvCnPr/>
                        <wps:spPr bwMode="auto">
                          <a:xfrm flipH="1">
                            <a:off x="0" y="308125"/>
                            <a:ext cx="602237" cy="73810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8" name="Line 295"/>
                        <wps:cNvCnPr/>
                        <wps:spPr bwMode="auto">
                          <a:xfrm>
                            <a:off x="602237" y="308125"/>
                            <a:ext cx="0" cy="42997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9" name="Line 296"/>
                        <wps:cNvCnPr/>
                        <wps:spPr bwMode="auto">
                          <a:xfrm>
                            <a:off x="602237" y="738103"/>
                            <a:ext cx="0" cy="49284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0" name="Line 297"/>
                        <wps:cNvCnPr/>
                        <wps:spPr bwMode="auto">
                          <a:xfrm>
                            <a:off x="602237" y="1230947"/>
                            <a:ext cx="0" cy="55415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1" name="Line 298"/>
                        <wps:cNvCnPr/>
                        <wps:spPr bwMode="auto">
                          <a:xfrm>
                            <a:off x="0" y="1046228"/>
                            <a:ext cx="602237" cy="73887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2" name="Line 299"/>
                        <wps:cNvCnPr/>
                        <wps:spPr bwMode="auto">
                          <a:xfrm flipV="1">
                            <a:off x="0" y="738103"/>
                            <a:ext cx="602237" cy="30812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3" name="Line 300"/>
                        <wps:cNvCnPr/>
                        <wps:spPr bwMode="auto">
                          <a:xfrm>
                            <a:off x="0" y="1046228"/>
                            <a:ext cx="602237" cy="184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4" name="Line 301"/>
                        <wps:cNvCnPr/>
                        <wps:spPr bwMode="auto">
                          <a:xfrm>
                            <a:off x="602237" y="308125"/>
                            <a:ext cx="603012" cy="55338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5" name="Line 302"/>
                        <wps:cNvCnPr/>
                        <wps:spPr bwMode="auto">
                          <a:xfrm>
                            <a:off x="602237" y="738103"/>
                            <a:ext cx="603012" cy="12340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6" name="Line 303"/>
                        <wps:cNvCnPr/>
                        <wps:spPr bwMode="auto">
                          <a:xfrm flipH="1">
                            <a:off x="602237" y="861508"/>
                            <a:ext cx="603012" cy="36943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7" name="Line 304"/>
                        <wps:cNvCnPr/>
                        <wps:spPr bwMode="auto">
                          <a:xfrm flipH="1">
                            <a:off x="602237" y="861508"/>
                            <a:ext cx="603012" cy="92359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8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199971" y="396604"/>
                            <a:ext cx="282129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D7FE8E8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9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399941" y="495173"/>
                            <a:ext cx="282129" cy="365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3993F0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870414" y="369439"/>
                            <a:ext cx="282129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609AAF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333284" y="792432"/>
                            <a:ext cx="281354" cy="367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049728E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599912" y="693087"/>
                            <a:ext cx="281354" cy="367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B3A43DE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266627" y="1089691"/>
                            <a:ext cx="279804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EB72BE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134089" y="1417995"/>
                            <a:ext cx="282129" cy="367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7EB03EB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666568" y="891777"/>
                            <a:ext cx="281354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D8C542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402266" y="1290710"/>
                            <a:ext cx="281354" cy="367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ADD57AA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333284" y="0"/>
                            <a:ext cx="282129" cy="367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F49F915" w14:textId="77777777" w:rsidR="000234BD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466598" y="1684209"/>
                            <a:ext cx="282129" cy="365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79A46C" w14:textId="77777777" w:rsidR="000234BD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399941" y="1980692"/>
                            <a:ext cx="603012" cy="495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2E0CF91" w14:textId="77777777" w:rsidR="000234BD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</w:rPr>
                                <w:t>G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Text Box 314"/>
                        <wps:cNvSpPr txBox="1">
                          <a:spLocks noChangeArrowheads="1"/>
                        </wps:cNvSpPr>
                        <wps:spPr bwMode="auto">
                          <a:xfrm>
                            <a:off x="936296" y="1317874"/>
                            <a:ext cx="282904" cy="36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06DB41" w14:textId="77777777" w:rsidR="000234BD" w:rsidRPr="0062495E" w:rsidRDefault="000234BD" w:rsidP="000234B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Cs w:val="21"/>
                                </w:rPr>
                              </w:pPr>
                              <w:r w:rsidRPr="0062495E">
                                <w:rPr>
                                  <w:b/>
                                  <w:bCs/>
                                  <w:color w:val="000000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8E16D9" id="画布 319" o:spid="_x0000_s1027" editas="canvas" style="position:absolute;left:0;text-align:left;margin-left:306.2pt;margin-top:24.55pt;width:96pt;height:194.95pt;z-index:251661312" coordsize="12192,247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">
                <v:shape id="_x0000_s1028" type="#_x0000_t75" style="position:absolute;width:12192;height:24758;visibility:visible;mso-wrap-style:square">
                  <v:fill o:detectmouseclick="t"/>
                  <v:path o:connecttype="none"/>
                </v:shape>
                <v:line id="Line 294" o:spid="_x0000_s1029" style="position:absolute;flip:x;visibility:visible;mso-wrap-style:square" from="0,3081" to="6022,10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" strokeweight="1.5pt">
                  <v:stroke startarrow="oval" endarrow="oval" joinstyle="miter"/>
                  <v:shadow color="black"/>
                </v:line>
                <v:line id="Line 295" o:spid="_x0000_s1030" style="position:absolute;visibility:visible;mso-wrap-style:square" from="6022,3081" to="6022,7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" strokeweight="1.5pt">
                  <v:stroke startarrow="oval" endarrow="oval" joinstyle="miter"/>
                  <v:shadow color="black"/>
                </v:line>
                <v:line id="Line 296" o:spid="_x0000_s1031" style="position:absolute;visibility:visible;mso-wrap-style:square" from="6022,7381" to="6022,12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" strokeweight="1.5pt">
                  <v:stroke startarrow="oval" endarrow="oval" joinstyle="miter"/>
                  <v:shadow color="black"/>
                </v:line>
                <v:line id="Line 297" o:spid="_x0000_s1032" style="position:absolute;visibility:visible;mso-wrap-style:square" from="6022,12309" to="6022,1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" strokeweight="1.5pt">
                  <v:stroke joinstyle="miter"/>
                  <v:shadow color="black"/>
                </v:line>
                <v:line id="Line 298" o:spid="_x0000_s1033" style="position:absolute;visibility:visible;mso-wrap-style:square" from="0,10462" to="6022,1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" strokeweight="1.5pt">
                  <v:stroke joinstyle="miter"/>
                  <v:shadow color="black"/>
                </v:line>
                <v:line id="Line 299" o:spid="_x0000_s1034" style="position:absolute;flip:y;visibility:visible;mso-wrap-style:square" from="0,7381" to="6022,10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" strokeweight="1.5pt">
                  <v:stroke joinstyle="miter"/>
                  <v:shadow color="black"/>
                </v:line>
                <v:line id="Line 300" o:spid="_x0000_s1035" style="position:absolute;visibility:visible;mso-wrap-style:square" from="0,10462" to="6022,12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" strokeweight="1.5pt">
                  <v:stroke joinstyle="miter"/>
                  <v:shadow color="black"/>
                </v:line>
                <v:line id="Line 301" o:spid="_x0000_s1036" style="position:absolute;visibility:visible;mso-wrap-style:square" from="6022,3081" to="12052,8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" strokeweight="1.5pt">
                  <v:stroke joinstyle="miter"/>
                  <v:shadow color="black"/>
                </v:line>
                <v:line id="Line 302" o:spid="_x0000_s1037" style="position:absolute;visibility:visible;mso-wrap-style:square" from="6022,7381" to="12052,8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" strokeweight="1.5pt">
                  <v:stroke joinstyle="miter"/>
                  <v:shadow color="black"/>
                </v:line>
                <v:line id="Line 303" o:spid="_x0000_s1038" style="position:absolute;flip:x;visibility:visible;mso-wrap-style:square" from="6022,8615" to="12052,12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" strokeweight="1.5pt">
                  <v:stroke joinstyle="miter"/>
                  <v:shadow color="black"/>
                </v:line>
                <v:line id="Line 304" o:spid="_x0000_s1039" style="position:absolute;flip:x;visibility:visible;mso-wrap-style:square" from="6022,8615" to="12052,1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" strokeweight="1.5pt">
                  <v:stroke startarrow="oval" endarrow="oval" joinstyle="miter"/>
                  <v:shadow color="black"/>
                </v:line>
                <v:shape id="Text Box 305" o:spid="_x0000_s1040" type="#_x0000_t202" style="position:absolute;left:1999;top:3966;width:2822;height:36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" filled="f" fillcolor="aqua" stroked="f" strokecolor="white">
                  <v:textbox>
                    <w:txbxContent>
                      <w:p w14:paraId="1D7FE8E8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Text Box 306" o:spid="_x0000_s1041" type="#_x0000_t202" style="position:absolute;left:3999;top:4951;width:2821;height:3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" filled="f" fillcolor="aqua" stroked="f" strokecolor="white">
                  <v:textbox>
                    <w:txbxContent>
                      <w:p w14:paraId="3B3993F0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  <v:shape id="Text Box 307" o:spid="_x0000_s1042" type="#_x0000_t202" style="position:absolute;left:8704;top:3694;width:2821;height:36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" filled="f" fillcolor="aqua" stroked="f" strokecolor="white">
                  <v:textbox>
                    <w:txbxContent>
                      <w:p w14:paraId="66609AAF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5</w:t>
                        </w:r>
                      </w:p>
                    </w:txbxContent>
                  </v:textbox>
                </v:shape>
                <v:shape id="Text Box 308" o:spid="_x0000_s1043" type="#_x0000_t202" style="position:absolute;left:3332;top:7924;width:2814;height:36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" filled="f" fillcolor="aqua" stroked="f" strokecolor="white">
                  <v:textbox>
                    <w:txbxContent>
                      <w:p w14:paraId="6049728E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Text Box 309" o:spid="_x0000_s1044" type="#_x0000_t202" style="position:absolute;left:5999;top:6930;width:2813;height:3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" filled="f" fillcolor="aqua" stroked="f" strokecolor="white">
                  <v:textbox>
                    <w:txbxContent>
                      <w:p w14:paraId="6B3A43DE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Text Box 310" o:spid="_x0000_s1045" type="#_x0000_t202" style="position:absolute;left:2666;top:10896;width:2798;height:3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" filled="f" fillcolor="aqua" stroked="f" strokecolor="white">
                  <v:textbox>
                    <w:txbxContent>
                      <w:p w14:paraId="06EB72BE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  <v:shape id="Text Box 311" o:spid="_x0000_s1046" type="#_x0000_t202" style="position:absolute;left:1340;top:14179;width:2822;height:36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" filled="f" fillcolor="aqua" stroked="f" strokecolor="white">
                  <v:textbox>
                    <w:txbxContent>
                      <w:p w14:paraId="67EB03EB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6</w:t>
                        </w:r>
                      </w:p>
                    </w:txbxContent>
                  </v:textbox>
                </v:shape>
                <v:shape id="Text Box 312" o:spid="_x0000_s1047" type="#_x0000_t202" style="position:absolute;left:6665;top:8917;width:2814;height:3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" filled="f" fillcolor="aqua" stroked="f" strokecolor="white">
                  <v:textbox>
                    <w:txbxContent>
                      <w:p w14:paraId="74D8C542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Text Box 313" o:spid="_x0000_s1048" type="#_x0000_t202" style="position:absolute;left:4022;top:12907;width:2814;height:3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" filled="f" fillcolor="aqua" stroked="f" strokecolor="white">
                  <v:textbox>
                    <w:txbxContent>
                      <w:p w14:paraId="1ADD57AA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  <v:shape id="Text Box 315" o:spid="_x0000_s1049" type="#_x0000_t202" style="position:absolute;left:3332;width:2822;height:3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" filled="f" fillcolor="aqua" stroked="f" strokecolor="white">
                  <v:textbox>
                    <w:txbxContent>
                      <w:p w14:paraId="0F49F915" w14:textId="77777777" w:rsidR="000234BD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  <w:t>u</w:t>
                        </w:r>
                      </w:p>
                    </w:txbxContent>
                  </v:textbox>
                </v:shape>
                <v:shape id="Text Box 316" o:spid="_x0000_s1050" type="#_x0000_t202" style="position:absolute;left:4665;top:16842;width:2822;height:36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" filled="f" fillcolor="aqua" stroked="f" strokecolor="white">
                  <v:textbox>
                    <w:txbxContent>
                      <w:p w14:paraId="2D79A46C" w14:textId="77777777" w:rsidR="000234BD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  <w:t>v</w:t>
                        </w:r>
                      </w:p>
                    </w:txbxContent>
                  </v:textbox>
                </v:shape>
                <v:shape id="Text Box 317" o:spid="_x0000_s1051" type="#_x0000_t202" style="position:absolute;left:3999;top:19806;width:6030;height:4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" filled="f" fillcolor="aqua" stroked="f" strokecolor="white">
                  <v:textbox>
                    <w:txbxContent>
                      <w:p w14:paraId="22E0CF91" w14:textId="77777777" w:rsidR="000234BD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  <w:vertAlign w:val="subscript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</w:rPr>
                          <w:t>G</w:t>
                        </w:r>
                        <w:r>
                          <w:rPr>
                            <w:b/>
                            <w:bCs/>
                            <w:color w:val="000000"/>
                            <w:sz w:val="36"/>
                            <w:szCs w:val="3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14" o:spid="_x0000_s1052" type="#_x0000_t202" style="position:absolute;left:9362;top:13178;width:2830;height:3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" filled="f" fillcolor="aqua" stroked="f" strokecolor="white">
                  <v:textbox>
                    <w:txbxContent>
                      <w:p w14:paraId="6306DB41" w14:textId="77777777" w:rsidR="000234BD" w:rsidRPr="0062495E" w:rsidRDefault="000234BD" w:rsidP="000234BD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Cs w:val="21"/>
                          </w:rPr>
                        </w:pPr>
                        <w:r w:rsidRPr="0062495E">
                          <w:rPr>
                            <w:b/>
                            <w:bCs/>
                            <w:color w:val="000000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71A67" w:rsidRPr="00FE47D2">
        <w:rPr>
          <w:rFonts w:ascii="宋体" w:hAnsi="宋体" w:hint="eastAsia"/>
          <w:bCs/>
          <w:sz w:val="24"/>
        </w:rPr>
        <w:t>2．</w:t>
      </w:r>
      <w:r w:rsidR="006A5DF8" w:rsidRPr="00FE47D2">
        <w:rPr>
          <w:rFonts w:ascii="宋体" w:hAnsi="宋体" w:hint="eastAsia"/>
          <w:bCs/>
          <w:sz w:val="24"/>
        </w:rPr>
        <w:t>若</w:t>
      </w:r>
      <w:r w:rsidR="00071A67" w:rsidRPr="00FE47D2">
        <w:rPr>
          <w:rFonts w:ascii="宋体" w:hAnsi="宋体" w:hint="eastAsia"/>
          <w:bCs/>
          <w:sz w:val="24"/>
        </w:rPr>
        <w:t>图</w:t>
      </w:r>
      <w:r w:rsidR="006A5DF8" w:rsidRPr="00FE47D2">
        <w:rPr>
          <w:rFonts w:ascii="宋体" w:hAnsi="宋体"/>
          <w:bCs/>
          <w:position w:val="-10"/>
          <w:sz w:val="24"/>
        </w:rPr>
        <w:object w:dxaOrig="1219" w:dyaOrig="340" w14:anchorId="1014B99C">
          <v:shape id="_x0000_i1027" type="#_x0000_t75" style="width:61.7pt;height:17.3pt" o:ole="">
            <v:imagedata r:id="rId11" o:title=""/>
          </v:shape>
          <o:OLEObject Type="Embed" ProgID="Equation.DSMT4" ShapeID="_x0000_i1027" DrawAspect="Content" ObjectID="_1659808583" r:id="rId12"/>
        </w:object>
      </w:r>
      <w:r w:rsidR="006A5DF8" w:rsidRPr="00FE47D2">
        <w:rPr>
          <w:rFonts w:ascii="宋体" w:hAnsi="宋体" w:hint="eastAsia"/>
          <w:bCs/>
          <w:sz w:val="24"/>
        </w:rPr>
        <w:t>，</w:t>
      </w:r>
      <w:r w:rsidR="006A5DF8" w:rsidRPr="00FE47D2">
        <w:rPr>
          <w:rFonts w:ascii="宋体" w:hAnsi="宋体"/>
          <w:bCs/>
          <w:position w:val="-10"/>
          <w:sz w:val="24"/>
        </w:rPr>
        <w:object w:dxaOrig="1300" w:dyaOrig="340" w14:anchorId="06216207">
          <v:shape id="_x0000_i1028" type="#_x0000_t75" style="width:65.45pt;height:17.3pt" o:ole="">
            <v:imagedata r:id="rId13" o:title=""/>
          </v:shape>
          <o:OLEObject Type="Embed" ProgID="Equation.DSMT4" ShapeID="_x0000_i1028" DrawAspect="Content" ObjectID="_1659808584" r:id="rId14"/>
        </w:object>
      </w:r>
      <w:r w:rsidR="006A5DF8" w:rsidRPr="00FE47D2">
        <w:rPr>
          <w:rFonts w:ascii="宋体" w:hAnsi="宋体" w:hint="eastAsia"/>
          <w:bCs/>
          <w:sz w:val="24"/>
        </w:rPr>
        <w:t>，则它们</w:t>
      </w:r>
      <w:proofErr w:type="gramStart"/>
      <w:r w:rsidR="006A5DF8" w:rsidRPr="00FE47D2">
        <w:rPr>
          <w:rFonts w:ascii="宋体" w:hAnsi="宋体" w:hint="eastAsia"/>
          <w:bCs/>
          <w:sz w:val="24"/>
        </w:rPr>
        <w:t>的</w:t>
      </w:r>
      <w:r w:rsidR="00ED72B4" w:rsidRPr="00FE47D2">
        <w:rPr>
          <w:rFonts w:ascii="宋体" w:hAnsi="宋体" w:hint="eastAsia"/>
          <w:bCs/>
          <w:sz w:val="24"/>
        </w:rPr>
        <w:t>联</w:t>
      </w:r>
      <w:r w:rsidR="006A5DF8" w:rsidRPr="00FE47D2">
        <w:rPr>
          <w:rFonts w:ascii="宋体" w:hAnsi="宋体" w:hint="eastAsia"/>
          <w:bCs/>
          <w:sz w:val="24"/>
        </w:rPr>
        <w:t>图</w:t>
      </w:r>
      <w:proofErr w:type="gramEnd"/>
      <w:r w:rsidR="00ED72B4" w:rsidRPr="00FE47D2">
        <w:rPr>
          <w:rFonts w:ascii="宋体" w:hAnsi="宋体"/>
          <w:bCs/>
          <w:position w:val="-10"/>
          <w:sz w:val="24"/>
        </w:rPr>
        <w:object w:dxaOrig="1180" w:dyaOrig="340" w14:anchorId="49BA5D8A">
          <v:shape id="_x0000_i1029" type="#_x0000_t75" style="width:59.4pt;height:17.3pt" o:ole="">
            <v:imagedata r:id="rId15" o:title=""/>
          </v:shape>
          <o:OLEObject Type="Embed" ProgID="Equation.DSMT4" ShapeID="_x0000_i1029" DrawAspect="Content" ObjectID="_1659808585" r:id="rId16"/>
        </w:object>
      </w:r>
      <w:r w:rsidR="006A5DF8" w:rsidRPr="00FE47D2">
        <w:rPr>
          <w:rFonts w:ascii="宋体" w:hAnsi="宋体" w:hint="eastAsia"/>
          <w:bCs/>
          <w:sz w:val="24"/>
        </w:rPr>
        <w:t>的顶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="00071A67" w:rsidRPr="00FE47D2">
        <w:rPr>
          <w:rFonts w:ascii="宋体" w:hAnsi="宋体" w:hint="eastAsia"/>
          <w:bCs/>
          <w:sz w:val="24"/>
        </w:rPr>
        <w:t>;</w:t>
      </w:r>
      <w:r w:rsidR="006A5DF8" w:rsidRPr="00FE47D2">
        <w:rPr>
          <w:rFonts w:ascii="宋体" w:hAnsi="宋体" w:hint="eastAsia"/>
          <w:bCs/>
          <w:sz w:val="24"/>
        </w:rPr>
        <w:t>边数=</w:t>
      </w:r>
      <w:r w:rsidR="00071A67" w:rsidRPr="00FE47D2">
        <w:rPr>
          <w:rFonts w:ascii="宋体" w:hAnsi="宋体" w:hint="eastAsia"/>
          <w:bCs/>
          <w:sz w:val="24"/>
        </w:rPr>
        <w:t>_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="00071A67" w:rsidRPr="00FE47D2">
        <w:rPr>
          <w:rFonts w:ascii="宋体" w:hAnsi="宋体" w:hint="eastAsia"/>
          <w:bCs/>
          <w:sz w:val="24"/>
        </w:rPr>
        <w:t>；</w:t>
      </w:r>
    </w:p>
    <w:p w14:paraId="4F3C5FCC" w14:textId="77777777" w:rsidR="00071A67" w:rsidRPr="00FE47D2" w:rsidRDefault="00071A67" w:rsidP="00F959C9">
      <w:pPr>
        <w:ind w:leftChars="197" w:left="767" w:hangingChars="147" w:hanging="353"/>
        <w:rPr>
          <w:rFonts w:ascii="宋体" w:hAnsi="宋体"/>
          <w:b/>
          <w:bCs/>
          <w:sz w:val="24"/>
        </w:rPr>
      </w:pPr>
      <w:commentRangeStart w:id="0"/>
      <w:r w:rsidRPr="009711EE">
        <w:rPr>
          <w:rFonts w:ascii="宋体" w:hAnsi="宋体" w:hint="eastAsia"/>
          <w:bCs/>
          <w:color w:val="FF0000"/>
          <w:sz w:val="24"/>
        </w:rPr>
        <w:t>3．</w:t>
      </w:r>
      <w:commentRangeEnd w:id="0"/>
      <w:r w:rsidR="00551FEE" w:rsidRPr="009711EE">
        <w:rPr>
          <w:rStyle w:val="aa"/>
          <w:color w:val="FF0000"/>
        </w:rPr>
        <w:commentReference w:id="0"/>
      </w:r>
      <w:r w:rsidR="00393893" w:rsidRPr="00FE47D2">
        <w:rPr>
          <w:rFonts w:ascii="宋体" w:hAnsi="宋体" w:hint="eastAsia"/>
          <w:bCs/>
          <w:sz w:val="24"/>
        </w:rPr>
        <w:t>下图G</w:t>
      </w:r>
      <w:r w:rsidR="00393893" w:rsidRPr="00FE47D2">
        <w:rPr>
          <w:rFonts w:ascii="宋体" w:hAnsi="宋体" w:hint="eastAsia"/>
          <w:bCs/>
          <w:sz w:val="24"/>
          <w:vertAlign w:val="subscript"/>
        </w:rPr>
        <w:t>1</w:t>
      </w:r>
      <w:r w:rsidR="00090E18" w:rsidRPr="00FE47D2">
        <w:rPr>
          <w:rFonts w:ascii="宋体" w:hAnsi="宋体" w:hint="eastAsia"/>
          <w:bCs/>
          <w:sz w:val="24"/>
        </w:rPr>
        <w:t>中u与v间的</w:t>
      </w:r>
      <w:r w:rsidR="00393893" w:rsidRPr="00FE47D2">
        <w:rPr>
          <w:rFonts w:ascii="宋体" w:hAnsi="宋体" w:hint="eastAsia"/>
          <w:bCs/>
          <w:sz w:val="24"/>
        </w:rPr>
        <w:t>最短路的长度</w:t>
      </w:r>
      <w:r w:rsidR="00106531" w:rsidRPr="00FE47D2">
        <w:rPr>
          <w:rFonts w:ascii="宋体" w:hAnsi="宋体" w:hint="eastAsia"/>
          <w:bCs/>
          <w:sz w:val="24"/>
        </w:rPr>
        <w:t>为</w:t>
      </w:r>
      <w:r w:rsidRPr="00FE47D2">
        <w:rPr>
          <w:rFonts w:ascii="宋体" w:hAnsi="宋体" w:hint="eastAsia"/>
          <w:bCs/>
          <w:sz w:val="24"/>
        </w:rPr>
        <w:t>_</w:t>
      </w:r>
      <w:r w:rsidR="00551FEE" w:rsidRPr="00551FEE">
        <w:rPr>
          <w:rFonts w:ascii="宋体" w:hAnsi="宋体" w:hint="eastAsia"/>
          <w:b/>
          <w:bCs/>
          <w:sz w:val="24"/>
        </w:rPr>
        <w:t>6</w:t>
      </w:r>
      <w:r w:rsidRPr="00FE47D2">
        <w:rPr>
          <w:rFonts w:ascii="宋体" w:hAnsi="宋体" w:hint="eastAsia"/>
          <w:b/>
          <w:bCs/>
          <w:sz w:val="24"/>
        </w:rPr>
        <w:t>_；</w:t>
      </w:r>
    </w:p>
    <w:p w14:paraId="5A33E98D" w14:textId="77777777"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14:paraId="1493BB43" w14:textId="77777777" w:rsidR="00393893" w:rsidRPr="00551FEE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14:paraId="0283C88B" w14:textId="77777777"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14:paraId="14B12FC0" w14:textId="77777777"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14:paraId="6C819584" w14:textId="77777777"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14:paraId="4251E5B5" w14:textId="77777777" w:rsidR="00393893" w:rsidRPr="00FE47D2" w:rsidRDefault="00393893" w:rsidP="00FE47D2">
      <w:pPr>
        <w:ind w:leftChars="197" w:left="768" w:hangingChars="147" w:hanging="354"/>
        <w:rPr>
          <w:rFonts w:ascii="宋体" w:hAnsi="宋体"/>
          <w:b/>
          <w:bCs/>
          <w:sz w:val="24"/>
        </w:rPr>
      </w:pPr>
    </w:p>
    <w:p w14:paraId="5AE63B3A" w14:textId="77777777" w:rsidR="00435B1A" w:rsidRPr="00FE47D2" w:rsidRDefault="00071A67" w:rsidP="00071A67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/>
          <w:bCs/>
          <w:sz w:val="24"/>
        </w:rPr>
        <w:t xml:space="preserve">  </w:t>
      </w:r>
      <w:r w:rsidRPr="009711EE">
        <w:rPr>
          <w:rFonts w:ascii="宋体" w:hAnsi="宋体" w:hint="eastAsia"/>
          <w:b/>
          <w:bCs/>
          <w:color w:val="FF0000"/>
          <w:sz w:val="24"/>
        </w:rPr>
        <w:t xml:space="preserve"> 4．</w:t>
      </w:r>
      <w:r w:rsidR="00281E75" w:rsidRPr="00FE47D2">
        <w:rPr>
          <w:rFonts w:ascii="宋体" w:hAnsi="宋体" w:hint="eastAsia"/>
          <w:bCs/>
          <w:sz w:val="24"/>
        </w:rPr>
        <w:t>设</w:t>
      </w:r>
      <w:r w:rsidR="00EB63E6" w:rsidRPr="00FE47D2">
        <w:rPr>
          <w:rFonts w:ascii="宋体" w:hAnsi="宋体"/>
          <w:bCs/>
          <w:position w:val="-14"/>
          <w:sz w:val="24"/>
        </w:rPr>
        <w:object w:dxaOrig="1100" w:dyaOrig="380" w14:anchorId="0DA35D6A">
          <v:shape id="_x0000_i1030" type="#_x0000_t75" style="width:54.7pt;height:18.7pt" o:ole="">
            <v:imagedata r:id="rId20" o:title=""/>
          </v:shape>
          <o:OLEObject Type="Embed" ProgID="Equation.DSMT4" ShapeID="_x0000_i1030" DrawAspect="Content" ObjectID="_1659808586" r:id="rId21"/>
        </w:object>
      </w:r>
      <w:r w:rsidR="00EB63E6" w:rsidRPr="00FE47D2">
        <w:rPr>
          <w:rFonts w:ascii="宋体" w:hAnsi="宋体" w:hint="eastAsia"/>
          <w:bCs/>
          <w:sz w:val="24"/>
        </w:rPr>
        <w:t>是图</w:t>
      </w:r>
      <w:r w:rsidR="00281E75" w:rsidRPr="00FE47D2">
        <w:rPr>
          <w:rFonts w:ascii="宋体" w:hAnsi="宋体" w:hint="eastAsia"/>
          <w:bCs/>
          <w:sz w:val="24"/>
        </w:rPr>
        <w:t>G</w:t>
      </w:r>
      <w:r w:rsidR="00EB63E6" w:rsidRPr="00FE47D2">
        <w:rPr>
          <w:rFonts w:ascii="宋体" w:hAnsi="宋体" w:hint="eastAsia"/>
          <w:bCs/>
          <w:sz w:val="24"/>
        </w:rPr>
        <w:t>的推广的邻接矩阵</w:t>
      </w:r>
      <w:r w:rsidR="00281E75" w:rsidRPr="00FE47D2">
        <w:rPr>
          <w:rFonts w:ascii="宋体" w:hAnsi="宋体" w:hint="eastAsia"/>
          <w:bCs/>
          <w:sz w:val="24"/>
        </w:rPr>
        <w:t>,则</w:t>
      </w:r>
      <w:r w:rsidR="00EB63E6" w:rsidRPr="00FE47D2">
        <w:rPr>
          <w:rFonts w:ascii="宋体" w:hAnsi="宋体"/>
          <w:bCs/>
          <w:position w:val="-14"/>
          <w:sz w:val="24"/>
        </w:rPr>
        <w:object w:dxaOrig="1400" w:dyaOrig="420" w14:anchorId="4F435CA9">
          <v:shape id="_x0000_i1031" type="#_x0000_t75" style="width:69.65pt;height:21.05pt" o:ole="">
            <v:imagedata r:id="rId22" o:title=""/>
          </v:shape>
          <o:OLEObject Type="Embed" ProgID="Equation.DSMT4" ShapeID="_x0000_i1031" DrawAspect="Content" ObjectID="_1659808587" r:id="rId23"/>
        </w:object>
      </w:r>
      <w:r w:rsidR="00EB63E6" w:rsidRPr="00FE47D2">
        <w:rPr>
          <w:rFonts w:ascii="宋体" w:hAnsi="宋体" w:hint="eastAsia"/>
          <w:bCs/>
          <w:sz w:val="24"/>
        </w:rPr>
        <w:t xml:space="preserve">(k是正整数) </w:t>
      </w:r>
    </w:p>
    <w:p w14:paraId="4D7AFE2E" w14:textId="77777777" w:rsidR="00071A67" w:rsidRPr="00FE47D2" w:rsidRDefault="00435B1A" w:rsidP="00FE47D2">
      <w:pPr>
        <w:ind w:firstLineChars="250" w:firstLine="600"/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的</w:t>
      </w:r>
      <w:r w:rsidRPr="00FE47D2">
        <w:rPr>
          <w:rFonts w:ascii="宋体" w:hAnsi="宋体"/>
          <w:bCs/>
          <w:position w:val="-14"/>
          <w:sz w:val="24"/>
        </w:rPr>
        <w:object w:dxaOrig="480" w:dyaOrig="420" w14:anchorId="66469F3A">
          <v:shape id="_x0000_i1032" type="#_x0000_t75" style="width:23.85pt;height:21.05pt" o:ole="">
            <v:imagedata r:id="rId24" o:title=""/>
          </v:shape>
          <o:OLEObject Type="Embed" ProgID="Equation.DSMT4" ShapeID="_x0000_i1032" DrawAspect="Content" ObjectID="_1659808588" r:id="rId25"/>
        </w:object>
      </w:r>
      <w:r w:rsidRPr="00FE47D2">
        <w:rPr>
          <w:rFonts w:ascii="宋体" w:hAnsi="宋体" w:hint="eastAsia"/>
          <w:bCs/>
          <w:sz w:val="24"/>
        </w:rPr>
        <w:t>表示的意义为</w:t>
      </w:r>
      <w:r w:rsidR="00071A67" w:rsidRPr="00FE47D2">
        <w:rPr>
          <w:rFonts w:ascii="宋体" w:hAnsi="宋体" w:hint="eastAsia"/>
          <w:bCs/>
          <w:sz w:val="24"/>
        </w:rPr>
        <w:t>_</w:t>
      </w:r>
      <w:r w:rsidR="003C3EB1" w:rsidRPr="003C3EB1">
        <w:rPr>
          <w:rFonts w:ascii="宋体" w:hAnsi="宋体" w:hint="eastAsia"/>
          <w:bCs/>
          <w:sz w:val="24"/>
          <w:u w:val="single"/>
        </w:rPr>
        <w:t>由v</w:t>
      </w:r>
      <w:r w:rsidR="003C3EB1" w:rsidRPr="003C3EB1">
        <w:rPr>
          <w:rFonts w:ascii="宋体" w:hAnsi="宋体" w:hint="eastAsia"/>
          <w:bCs/>
          <w:sz w:val="24"/>
          <w:u w:val="single"/>
          <w:vertAlign w:val="subscript"/>
        </w:rPr>
        <w:t>i</w:t>
      </w:r>
      <w:r w:rsidR="003C3EB1" w:rsidRPr="003C3EB1">
        <w:rPr>
          <w:rFonts w:ascii="宋体" w:hAnsi="宋体" w:hint="eastAsia"/>
          <w:bCs/>
          <w:sz w:val="24"/>
          <w:u w:val="single"/>
        </w:rPr>
        <w:t>到</w:t>
      </w:r>
      <w:proofErr w:type="spellStart"/>
      <w:r w:rsidR="003C3EB1" w:rsidRPr="003C3EB1">
        <w:rPr>
          <w:rFonts w:ascii="宋体" w:hAnsi="宋体" w:hint="eastAsia"/>
          <w:bCs/>
          <w:sz w:val="24"/>
          <w:u w:val="single"/>
        </w:rPr>
        <w:t>v</w:t>
      </w:r>
      <w:r w:rsidR="003C3EB1" w:rsidRPr="003C3EB1">
        <w:rPr>
          <w:rFonts w:ascii="宋体" w:hAnsi="宋体" w:hint="eastAsia"/>
          <w:bCs/>
          <w:sz w:val="24"/>
          <w:u w:val="single"/>
          <w:vertAlign w:val="subscript"/>
        </w:rPr>
        <w:t>j</w:t>
      </w:r>
      <w:proofErr w:type="spellEnd"/>
      <w:r w:rsidR="003C3EB1" w:rsidRPr="003C3EB1">
        <w:rPr>
          <w:rFonts w:ascii="宋体" w:hAnsi="宋体" w:hint="eastAsia"/>
          <w:bCs/>
          <w:sz w:val="24"/>
          <w:u w:val="single"/>
        </w:rPr>
        <w:t>的长度为n的通道数目</w:t>
      </w:r>
      <w:r w:rsidRPr="00FE47D2">
        <w:rPr>
          <w:rFonts w:ascii="宋体" w:hAnsi="宋体" w:hint="eastAsia"/>
          <w:b/>
          <w:bCs/>
          <w:sz w:val="24"/>
        </w:rPr>
        <w:t>；</w:t>
      </w:r>
      <w:r w:rsidR="00071A67" w:rsidRPr="00FE47D2">
        <w:rPr>
          <w:rFonts w:ascii="宋体" w:hAnsi="宋体" w:hint="eastAsia"/>
          <w:b/>
          <w:bCs/>
          <w:sz w:val="24"/>
        </w:rPr>
        <w:t xml:space="preserve"> </w:t>
      </w:r>
    </w:p>
    <w:p w14:paraId="027609F3" w14:textId="77777777" w:rsidR="00CB4012" w:rsidRPr="00FE47D2" w:rsidRDefault="00CB4012" w:rsidP="00FE47D2">
      <w:pPr>
        <w:ind w:firstLineChars="100" w:firstLine="240"/>
        <w:rPr>
          <w:rFonts w:ascii="宋体" w:hAnsi="宋体"/>
          <w:sz w:val="24"/>
        </w:rPr>
      </w:pPr>
      <w:r w:rsidRPr="00FE47D2">
        <w:rPr>
          <w:rFonts w:ascii="宋体" w:hAnsi="宋体" w:hint="eastAsia"/>
          <w:sz w:val="24"/>
        </w:rPr>
        <w:t xml:space="preserve"> 5. </w:t>
      </w:r>
      <w:r w:rsidR="00992E24" w:rsidRPr="00FE47D2">
        <w:rPr>
          <w:rFonts w:ascii="宋体" w:hAnsi="宋体" w:hint="eastAsia"/>
          <w:sz w:val="24"/>
        </w:rPr>
        <w:t>设</w:t>
      </w:r>
      <w:r w:rsidR="00435B1A" w:rsidRPr="00FE47D2">
        <w:rPr>
          <w:rFonts w:ascii="宋体" w:hAnsi="宋体"/>
          <w:position w:val="-12"/>
          <w:sz w:val="24"/>
        </w:rPr>
        <w:object w:dxaOrig="740" w:dyaOrig="360" w14:anchorId="3E575A20">
          <v:shape id="_x0000_i1033" type="#_x0000_t75" style="width:36.95pt;height:18.25pt" o:ole="">
            <v:imagedata r:id="rId26" o:title=""/>
          </v:shape>
          <o:OLEObject Type="Embed" ProgID="Equation.DSMT4" ShapeID="_x0000_i1033" DrawAspect="Content" ObjectID="_1659808589" r:id="rId27"/>
        </w:object>
      </w:r>
      <w:r w:rsidR="00435B1A" w:rsidRPr="00FE47D2">
        <w:rPr>
          <w:rFonts w:ascii="宋体" w:hAnsi="宋体" w:hint="eastAsia"/>
          <w:sz w:val="24"/>
        </w:rPr>
        <w:t>，则G的谱</w:t>
      </w:r>
      <w:r w:rsidR="00435B1A" w:rsidRPr="00FE47D2">
        <w:rPr>
          <w:rFonts w:ascii="宋体" w:hAnsi="宋体"/>
          <w:position w:val="-10"/>
          <w:sz w:val="24"/>
        </w:rPr>
        <w:object w:dxaOrig="1020" w:dyaOrig="320" w14:anchorId="3829403D">
          <v:shape id="_x0000_i1034" type="#_x0000_t75" style="width:50.95pt;height:16.35pt" o:ole="">
            <v:imagedata r:id="rId28" o:title=""/>
          </v:shape>
          <o:OLEObject Type="Embed" ProgID="Equation.DSMT4" ShapeID="_x0000_i1034" DrawAspect="Content" ObjectID="_1659808590" r:id="rId29"/>
        </w:object>
      </w:r>
      <w:r w:rsidR="00435B1A" w:rsidRPr="00FE47D2">
        <w:rPr>
          <w:rFonts w:ascii="宋体" w:hAnsi="宋体" w:hint="eastAsia"/>
          <w:sz w:val="24"/>
        </w:rPr>
        <w:t>=</w:t>
      </w:r>
      <m:oMath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</m:mr>
            </m:m>
          </m:e>
        </m:d>
      </m:oMath>
      <w:r w:rsidRPr="00FE47D2">
        <w:rPr>
          <w:rFonts w:ascii="宋体" w:hAnsi="宋体" w:hint="eastAsia"/>
          <w:b/>
          <w:bCs/>
          <w:sz w:val="24"/>
        </w:rPr>
        <w:t>;</w:t>
      </w:r>
    </w:p>
    <w:p w14:paraId="05685D96" w14:textId="77777777" w:rsidR="00A55889" w:rsidRDefault="002F152E" w:rsidP="00FE47D2">
      <w:pPr>
        <w:ind w:left="360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bCs/>
          <w:noProof/>
          <w:sz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219229FF" wp14:editId="7F61DA33">
                <wp:simplePos x="0" y="0"/>
                <wp:positionH relativeFrom="column">
                  <wp:posOffset>4088765</wp:posOffset>
                </wp:positionH>
                <wp:positionV relativeFrom="paragraph">
                  <wp:posOffset>320675</wp:posOffset>
                </wp:positionV>
                <wp:extent cx="1381125" cy="1583055"/>
                <wp:effectExtent l="59690" t="53975" r="0" b="1270"/>
                <wp:wrapNone/>
                <wp:docPr id="434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1125" cy="1583055"/>
                          <a:chOff x="3373" y="3772"/>
                          <a:chExt cx="2175" cy="2493"/>
                        </a:xfrm>
                      </wpg:grpSpPr>
                      <wpg:grpSp>
                        <wpg:cNvPr id="436" name="Group 133"/>
                        <wpg:cNvGrpSpPr>
                          <a:grpSpLocks/>
                        </wpg:cNvGrpSpPr>
                        <wpg:grpSpPr bwMode="auto">
                          <a:xfrm>
                            <a:off x="3373" y="3772"/>
                            <a:ext cx="2100" cy="1875"/>
                            <a:chOff x="2961" y="5417"/>
                            <a:chExt cx="2100" cy="1875"/>
                          </a:xfrm>
                        </wpg:grpSpPr>
                        <wps:wsp>
                          <wps:cNvPr id="437" name="Line 134"/>
                          <wps:cNvCnPr/>
                          <wps:spPr bwMode="auto">
                            <a:xfrm flipV="1">
                              <a:off x="2961" y="5417"/>
                              <a:ext cx="105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Line 135"/>
                          <wps:cNvCnPr/>
                          <wps:spPr bwMode="auto">
                            <a:xfrm>
                              <a:off x="3591" y="7289"/>
                              <a:ext cx="9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Line 136"/>
                          <wps:cNvCnPr/>
                          <wps:spPr bwMode="auto">
                            <a:xfrm flipH="1">
                              <a:off x="4536" y="620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0" name="Line 137"/>
                          <wps:cNvCnPr/>
                          <wps:spPr bwMode="auto">
                            <a:xfrm flipH="1" flipV="1">
                              <a:off x="4326" y="6824"/>
                              <a:ext cx="21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Line 138"/>
                          <wps:cNvCnPr/>
                          <wps:spPr bwMode="auto">
                            <a:xfrm>
                              <a:off x="2961" y="6197"/>
                              <a:ext cx="630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2" name="Line 139"/>
                          <wps:cNvCnPr/>
                          <wps:spPr bwMode="auto">
                            <a:xfrm>
                              <a:off x="4011" y="5417"/>
                              <a:ext cx="105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Line 140"/>
                          <wps:cNvCnPr/>
                          <wps:spPr bwMode="auto">
                            <a:xfrm flipV="1">
                              <a:off x="4536" y="6197"/>
                              <a:ext cx="525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4" name="Line 141"/>
                          <wps:cNvCnPr/>
                          <wps:spPr bwMode="auto">
                            <a:xfrm>
                              <a:off x="2961" y="620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Line 142"/>
                          <wps:cNvCnPr/>
                          <wps:spPr bwMode="auto">
                            <a:xfrm>
                              <a:off x="4011" y="5417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Line 143"/>
                          <wps:cNvCnPr/>
                          <wps:spPr bwMode="auto">
                            <a:xfrm flipV="1">
                              <a:off x="3591" y="6824"/>
                              <a:ext cx="21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Line 144"/>
                          <wps:cNvCnPr/>
                          <wps:spPr bwMode="auto">
                            <a:xfrm flipH="1" flipV="1">
                              <a:off x="4011" y="5885"/>
                              <a:ext cx="315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Line 145"/>
                          <wps:cNvCnPr/>
                          <wps:spPr bwMode="auto">
                            <a:xfrm flipV="1">
                              <a:off x="3801" y="5885"/>
                              <a:ext cx="21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3" name="Line 146"/>
                          <wps:cNvCnPr/>
                          <wps:spPr bwMode="auto">
                            <a:xfrm flipH="1" flipV="1">
                              <a:off x="3486" y="6197"/>
                              <a:ext cx="10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4" name="Line 147"/>
                          <wps:cNvCnPr/>
                          <wps:spPr bwMode="auto">
                            <a:xfrm flipH="1" flipV="1">
                              <a:off x="3486" y="6197"/>
                              <a:ext cx="840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5" name="Line 148"/>
                          <wps:cNvCnPr/>
                          <wps:spPr bwMode="auto">
                            <a:xfrm flipV="1">
                              <a:off x="3801" y="6197"/>
                              <a:ext cx="735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6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108" y="5800"/>
                            <a:ext cx="144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546DB3" w14:textId="77777777" w:rsidR="00A11ECE" w:rsidRPr="00A11ECE" w:rsidRDefault="00A11ECE">
                              <w:pPr>
                                <w:rPr>
                                  <w:b/>
                                </w:rPr>
                              </w:pPr>
                              <w:r w:rsidRPr="00A11ECE">
                                <w:rPr>
                                  <w:rFonts w:hint="eastAsia"/>
                                  <w:b/>
                                </w:rPr>
                                <w:t>G</w:t>
                              </w:r>
                              <w:r w:rsidRPr="00A11ECE">
                                <w:rPr>
                                  <w:rFonts w:hint="eastAsia"/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9229FF" id="Group 152" o:spid="_x0000_s1053" style="position:absolute;left:0;text-align:left;margin-left:321.95pt;margin-top:25.25pt;width:108.75pt;height:124.65pt;z-index:251657216" coordorigin="3373,3772" coordsize="2175,2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">
                <v:group id="Group 133" o:spid="_x0000_s1054" style="position:absolute;left:3373;top:3772;width:2100;height:1875" coordorigin="2961,5417" coordsize="2100,1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86K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epvB7JhwBuf4BAAD//wMAUEsBAi0AFAAGAAgAAAAhANvh9svuAAAAhQEAABMAAAAAAAAA&#10;AAAAAAAAAAAAAFtDb250ZW50X1R5cGVzXS54bWxQSwECLQAUAAYACAAAACEAWvQsW78AAAAVAQAA&#10;CwAAAAAAAAAAAAAAAAAfAQAAX3JlbHMvLnJlbHNQSwECLQAUAAYACAAAACEACGPOisYAAADcAAAA&#10;DwAAAAAAAAAAAAAAAAAHAgAAZHJzL2Rvd25yZXYueG1sUEsFBgAAAAADAAMAtwAAAPoCAAAAAA==&#10;">
                  <v:line id="Line 134" o:spid="_x0000_s1055" style="position:absolute;flip:y;visibility:visible;mso-wrap-style:square" from="2961,5417" to="4011,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">
                    <v:stroke startarrow="oval" startarrowwidth="narrow" startarrowlength="short" endarrow="oval" endarrowwidth="narrow" endarrowlength="short"/>
                  </v:line>
                  <v:line id="Line 135" o:spid="_x0000_s1056" style="position:absolute;visibility:visible;mso-wrap-style:square" from="3591,7289" to="4536,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">
                    <v:stroke startarrow="oval" startarrowwidth="narrow" startarrowlength="short" endarrow="oval" endarrowwidth="narrow" endarrowlength="short"/>
                  </v:line>
                  <v:line id="Line 136" o:spid="_x0000_s1057" style="position:absolute;flip:x;visibility:visible;mso-wrap-style:square" from="4536,6200" to="5061,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">
                    <v:stroke startarrow="oval" startarrowwidth="narrow" startarrowlength="short" endarrow="oval" endarrowwidth="narrow" endarrowlength="short"/>
                  </v:line>
                  <v:line id="Line 137" o:spid="_x0000_s1058" style="position:absolute;flip:x y;visibility:visible;mso-wrap-style:square" from="4326,6824" to="4536,7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">
                    <v:stroke endarrow="oval" endarrowwidth="narrow" endarrowlength="short"/>
                  </v:line>
                  <v:line id="Line 138" o:spid="_x0000_s1059" style="position:absolute;visibility:visible;mso-wrap-style:square" from="2961,6197" to="3591,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"/>
                  <v:line id="Line 139" o:spid="_x0000_s1060" style="position:absolute;visibility:visible;mso-wrap-style:square" from="4011,5417" to="5061,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"/>
                  <v:line id="Line 140" o:spid="_x0000_s1061" style="position:absolute;flip:y;visibility:visible;mso-wrap-style:square" from="4536,6197" to="5061,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"/>
                  <v:line id="Line 141" o:spid="_x0000_s1062" style="position:absolute;visibility:visible;mso-wrap-style:square" from="2961,6200" to="3486,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">
                    <v:stroke endarrow="oval" endarrowwidth="narrow" endarrowlength="short"/>
                  </v:line>
                  <v:line id="Line 142" o:spid="_x0000_s1063" style="position:absolute;visibility:visible;mso-wrap-style:square" from="4011,5417" to="4011,5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">
                    <v:stroke endarrow="oval" endarrowwidth="narrow" endarrowlength="short"/>
                  </v:line>
                  <v:line id="Line 143" o:spid="_x0000_s1064" style="position:absolute;flip:y;visibility:visible;mso-wrap-style:square" from="3591,6824" to="3801,7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">
                    <v:stroke endarrow="oval" endarrowwidth="narrow" endarrowlength="short"/>
                  </v:line>
                  <v:line id="Line 144" o:spid="_x0000_s1065" style="position:absolute;flip:x y;visibility:visible;mso-wrap-style:square" from="4011,5885" to="4326,6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"/>
                  <v:line id="Line 145" o:spid="_x0000_s1066" style="position:absolute;flip:y;visibility:visible;mso-wrap-style:square" from="3801,5885" to="4011,6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"/>
                  <v:line id="Line 146" o:spid="_x0000_s1067" style="position:absolute;flip:x y;visibility:visible;mso-wrap-style:square" from="3486,6197" to="4536,6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"/>
                  <v:line id="Line 147" o:spid="_x0000_s1068" style="position:absolute;flip:x y;visibility:visible;mso-wrap-style:square" from="3486,6197" to="4326,6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"/>
                  <v:line id="Line 148" o:spid="_x0000_s1069" style="position:absolute;flip:y;visibility:visible;mso-wrap-style:square" from="3801,6197" to="4536,6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"/>
                </v:group>
                <v:shape id="Text Box 151" o:spid="_x0000_s1070" type="#_x0000_t202" style="position:absolute;left:4108;top:5800;width:14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" stroked="f">
                  <v:textbox>
                    <w:txbxContent>
                      <w:p w14:paraId="06546DB3" w14:textId="77777777" w:rsidR="00A11ECE" w:rsidRPr="00A11ECE" w:rsidRDefault="00A11ECE">
                        <w:pPr>
                          <w:rPr>
                            <w:b/>
                          </w:rPr>
                        </w:pPr>
                        <w:r w:rsidRPr="00A11ECE">
                          <w:rPr>
                            <w:rFonts w:hint="eastAsia"/>
                            <w:b/>
                          </w:rPr>
                          <w:t>G</w:t>
                        </w:r>
                        <w:r w:rsidRPr="00A11ECE">
                          <w:rPr>
                            <w:rFonts w:hint="eastAsia"/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B4012" w:rsidRPr="00FE47D2">
        <w:rPr>
          <w:rFonts w:ascii="宋体" w:hAnsi="宋体" w:hint="eastAsia"/>
          <w:sz w:val="24"/>
        </w:rPr>
        <w:t xml:space="preserve">  </w:t>
      </w:r>
      <w:r w:rsidR="00992E24" w:rsidRPr="009711EE">
        <w:rPr>
          <w:rFonts w:ascii="宋体" w:hAnsi="宋体" w:hint="eastAsia"/>
          <w:color w:val="FF0000"/>
          <w:sz w:val="24"/>
        </w:rPr>
        <w:t xml:space="preserve"> </w:t>
      </w:r>
      <w:commentRangeStart w:id="1"/>
      <w:r w:rsidR="00A55889" w:rsidRPr="009711EE">
        <w:rPr>
          <w:rFonts w:ascii="宋体" w:hAnsi="宋体" w:hint="eastAsia"/>
          <w:color w:val="FF0000"/>
          <w:sz w:val="24"/>
        </w:rPr>
        <w:t>6.</w:t>
      </w:r>
      <w:commentRangeEnd w:id="1"/>
      <w:r w:rsidR="00B56567" w:rsidRPr="009711EE">
        <w:rPr>
          <w:rStyle w:val="aa"/>
          <w:color w:val="FF0000"/>
        </w:rPr>
        <w:commentReference w:id="1"/>
      </w:r>
      <w:r w:rsidR="00A55889">
        <w:rPr>
          <w:rFonts w:ascii="宋体" w:hAnsi="宋体" w:hint="eastAsia"/>
          <w:sz w:val="24"/>
        </w:rPr>
        <w:t xml:space="preserve"> </w:t>
      </w:r>
      <w:r w:rsidR="00CB3CBC" w:rsidRPr="00BC0A77">
        <w:rPr>
          <w:rFonts w:ascii="宋体" w:hAnsi="宋体" w:hint="eastAsia"/>
          <w:color w:val="FF0000"/>
          <w:sz w:val="24"/>
        </w:rPr>
        <w:t>设</w:t>
      </w:r>
      <w:r w:rsidR="00C158F4" w:rsidRPr="00BC0A77">
        <w:rPr>
          <w:rFonts w:ascii="宋体" w:hAnsi="宋体" w:hint="eastAsia"/>
          <w:color w:val="FF0000"/>
          <w:sz w:val="24"/>
        </w:rPr>
        <w:t>8</w:t>
      </w:r>
      <w:proofErr w:type="gramStart"/>
      <w:r w:rsidR="00C158F4" w:rsidRPr="00BC0A77">
        <w:rPr>
          <w:rFonts w:ascii="宋体" w:hAnsi="宋体" w:hint="eastAsia"/>
          <w:color w:val="FF0000"/>
          <w:sz w:val="24"/>
        </w:rPr>
        <w:t>阶</w:t>
      </w:r>
      <w:r w:rsidR="00CD06FF" w:rsidRPr="00BC0A77">
        <w:rPr>
          <w:rFonts w:ascii="宋体" w:hAnsi="宋体" w:hint="eastAsia"/>
          <w:color w:val="FF0000"/>
          <w:sz w:val="24"/>
        </w:rPr>
        <w:t>图</w:t>
      </w:r>
      <w:proofErr w:type="gramEnd"/>
      <w:r w:rsidR="00CB3CBC" w:rsidRPr="00BC0A77">
        <w:rPr>
          <w:rFonts w:ascii="宋体" w:hAnsi="宋体" w:hint="eastAsia"/>
          <w:color w:val="FF0000"/>
          <w:sz w:val="24"/>
        </w:rPr>
        <w:t>G中没有三角形，则G能够含有的最多边数为</w:t>
      </w:r>
      <w:r w:rsidR="00CB4012" w:rsidRPr="00FE47D2">
        <w:rPr>
          <w:rFonts w:ascii="宋体" w:hAnsi="宋体" w:hint="eastAsia"/>
          <w:b/>
          <w:bCs/>
          <w:sz w:val="24"/>
        </w:rPr>
        <w:t>___</w:t>
      </w:r>
      <w:r w:rsidR="00B56567" w:rsidRPr="00B56567">
        <w:rPr>
          <w:rFonts w:ascii="宋体" w:hAnsi="宋体" w:hint="eastAsia"/>
          <w:b/>
          <w:bCs/>
          <w:sz w:val="24"/>
          <w:u w:val="single"/>
        </w:rPr>
        <w:t>1</w:t>
      </w:r>
      <w:r w:rsidR="007345BB">
        <w:rPr>
          <w:rFonts w:ascii="宋体" w:hAnsi="宋体" w:hint="eastAsia"/>
          <w:b/>
          <w:bCs/>
          <w:sz w:val="24"/>
          <w:u w:val="single"/>
        </w:rPr>
        <w:t>6</w:t>
      </w:r>
      <w:r w:rsidR="00CB4012" w:rsidRPr="00FE47D2">
        <w:rPr>
          <w:rFonts w:ascii="宋体" w:hAnsi="宋体" w:hint="eastAsia"/>
          <w:b/>
          <w:bCs/>
          <w:sz w:val="24"/>
        </w:rPr>
        <w:t>___;</w:t>
      </w:r>
      <w:r w:rsidR="00CB4012" w:rsidRPr="00FE47D2">
        <w:rPr>
          <w:rFonts w:ascii="宋体" w:hAnsi="宋体" w:hint="eastAsia"/>
          <w:sz w:val="24"/>
        </w:rPr>
        <w:t xml:space="preserve">  </w:t>
      </w:r>
    </w:p>
    <w:p w14:paraId="0FDB00B7" w14:textId="77777777" w:rsidR="00CB4012" w:rsidRPr="00FE47D2" w:rsidRDefault="00992E24" w:rsidP="00A55889">
      <w:pPr>
        <w:ind w:leftChars="114" w:left="359" w:hangingChars="50" w:hanging="120"/>
        <w:rPr>
          <w:rFonts w:ascii="宋体" w:hAnsi="宋体"/>
          <w:b/>
          <w:bCs/>
          <w:sz w:val="24"/>
        </w:rPr>
      </w:pPr>
      <w:r w:rsidRPr="009711EE">
        <w:rPr>
          <w:rFonts w:ascii="宋体" w:hAnsi="宋体" w:hint="eastAsia"/>
          <w:color w:val="FF0000"/>
          <w:sz w:val="24"/>
        </w:rPr>
        <w:t xml:space="preserve"> </w:t>
      </w:r>
      <w:r w:rsidR="00CB4012" w:rsidRPr="009711EE">
        <w:rPr>
          <w:rFonts w:ascii="宋体" w:hAnsi="宋体" w:hint="eastAsia"/>
          <w:color w:val="FF0000"/>
          <w:sz w:val="24"/>
        </w:rPr>
        <w:t>7.</w:t>
      </w:r>
      <w:r w:rsidR="00CB4012" w:rsidRPr="00FE47D2">
        <w:rPr>
          <w:rFonts w:ascii="宋体" w:hAnsi="宋体" w:hint="eastAsia"/>
          <w:sz w:val="24"/>
        </w:rPr>
        <w:t xml:space="preserve"> </w:t>
      </w:r>
      <w:r w:rsidR="001E4AF9" w:rsidRPr="00FE47D2">
        <w:rPr>
          <w:rFonts w:ascii="宋体" w:hAnsi="宋体" w:hint="eastAsia"/>
          <w:sz w:val="24"/>
        </w:rPr>
        <w:t>三角形图的生成树的棵数为</w:t>
      </w:r>
      <w:r w:rsidR="00CB4012" w:rsidRPr="00FE47D2">
        <w:rPr>
          <w:rFonts w:ascii="宋体" w:hAnsi="宋体" w:hint="eastAsia"/>
          <w:b/>
          <w:bCs/>
          <w:sz w:val="24"/>
        </w:rPr>
        <w:t>___</w:t>
      </w:r>
      <w:r w:rsidR="003C6F4E" w:rsidRPr="003C6F4E">
        <w:rPr>
          <w:rFonts w:ascii="宋体" w:hAnsi="宋体" w:hint="eastAsia"/>
          <w:b/>
          <w:bCs/>
          <w:sz w:val="24"/>
          <w:u w:val="single"/>
        </w:rPr>
        <w:t>3</w:t>
      </w:r>
      <w:r w:rsidR="00CB4012" w:rsidRPr="00FE47D2">
        <w:rPr>
          <w:rFonts w:ascii="宋体" w:hAnsi="宋体" w:hint="eastAsia"/>
          <w:b/>
          <w:bCs/>
          <w:sz w:val="24"/>
        </w:rPr>
        <w:t>___;</w:t>
      </w:r>
    </w:p>
    <w:p w14:paraId="5FB71FF2" w14:textId="77777777" w:rsidR="00CB4012" w:rsidRPr="00FE47D2" w:rsidRDefault="00CB4012" w:rsidP="00FE47D2">
      <w:pPr>
        <w:ind w:firstLineChars="150" w:firstLine="360"/>
        <w:rPr>
          <w:rFonts w:ascii="宋体" w:hAnsi="宋体"/>
          <w:b/>
          <w:bCs/>
          <w:sz w:val="24"/>
        </w:rPr>
      </w:pPr>
      <w:r w:rsidRPr="009711EE">
        <w:rPr>
          <w:rFonts w:ascii="宋体" w:hAnsi="宋体" w:hint="eastAsia"/>
          <w:color w:val="FF0000"/>
          <w:sz w:val="24"/>
        </w:rPr>
        <w:t>8.</w:t>
      </w:r>
      <w:r w:rsidRPr="00FE47D2">
        <w:rPr>
          <w:rFonts w:ascii="宋体" w:hAnsi="宋体" w:hint="eastAsia"/>
          <w:sz w:val="24"/>
        </w:rPr>
        <w:t xml:space="preserve"> </w:t>
      </w:r>
      <w:r w:rsidR="001E4AF9" w:rsidRPr="00FE47D2">
        <w:rPr>
          <w:rFonts w:ascii="宋体" w:hAnsi="宋体" w:hint="eastAsia"/>
          <w:sz w:val="24"/>
        </w:rPr>
        <w:t>G</w:t>
      </w:r>
      <w:r w:rsidR="001E4AF9" w:rsidRPr="00FE47D2">
        <w:rPr>
          <w:rFonts w:ascii="宋体" w:hAnsi="宋体" w:hint="eastAsia"/>
          <w:sz w:val="24"/>
          <w:vertAlign w:val="subscript"/>
        </w:rPr>
        <w:t>2</w:t>
      </w:r>
      <w:r w:rsidR="003A18BE" w:rsidRPr="00FE47D2">
        <w:rPr>
          <w:rFonts w:ascii="宋体" w:hAnsi="宋体" w:hint="eastAsia"/>
          <w:sz w:val="24"/>
        </w:rPr>
        <w:t>的</w:t>
      </w:r>
      <w:r w:rsidR="001E4AF9" w:rsidRPr="00FE47D2">
        <w:rPr>
          <w:rFonts w:ascii="宋体" w:hAnsi="宋体" w:hint="eastAsia"/>
          <w:sz w:val="24"/>
        </w:rPr>
        <w:t>点连通度与边连通度分别为</w:t>
      </w:r>
      <w:r w:rsidR="001E16EA" w:rsidRPr="00FE47D2">
        <w:rPr>
          <w:rFonts w:ascii="宋体" w:hAnsi="宋体" w:hint="eastAsia"/>
          <w:b/>
          <w:bCs/>
          <w:sz w:val="24"/>
        </w:rPr>
        <w:t>__</w:t>
      </w:r>
      <w:r w:rsidR="003C6F4E" w:rsidRPr="003C6F4E">
        <w:rPr>
          <w:rFonts w:ascii="宋体" w:hAnsi="宋体" w:hint="eastAsia"/>
          <w:b/>
          <w:bCs/>
          <w:sz w:val="24"/>
          <w:u w:val="single"/>
        </w:rPr>
        <w:t>3和3</w:t>
      </w:r>
      <w:r w:rsidR="001E16EA" w:rsidRPr="00FE47D2">
        <w:rPr>
          <w:rFonts w:ascii="宋体" w:hAnsi="宋体" w:hint="eastAsia"/>
          <w:b/>
          <w:bCs/>
          <w:sz w:val="24"/>
        </w:rPr>
        <w:t>__</w:t>
      </w:r>
      <w:r w:rsidR="003A18BE" w:rsidRPr="00FE47D2">
        <w:rPr>
          <w:rFonts w:ascii="宋体" w:hAnsi="宋体" w:hint="eastAsia"/>
          <w:b/>
          <w:bCs/>
          <w:sz w:val="24"/>
        </w:rPr>
        <w:t>；</w:t>
      </w:r>
    </w:p>
    <w:p w14:paraId="0F516FB4" w14:textId="77777777" w:rsidR="001E4AF9" w:rsidRDefault="001E4AF9" w:rsidP="00C72C76">
      <w:pPr>
        <w:rPr>
          <w:rFonts w:ascii="宋体" w:hAnsi="宋体"/>
          <w:b/>
          <w:bCs/>
          <w:sz w:val="24"/>
        </w:rPr>
      </w:pPr>
    </w:p>
    <w:p w14:paraId="42371406" w14:textId="77777777" w:rsidR="00516A50" w:rsidRPr="00A55889" w:rsidRDefault="00516A50" w:rsidP="00C72C76">
      <w:pPr>
        <w:rPr>
          <w:rFonts w:ascii="宋体" w:hAnsi="宋体"/>
          <w:b/>
          <w:bCs/>
          <w:sz w:val="24"/>
        </w:rPr>
      </w:pPr>
    </w:p>
    <w:p w14:paraId="5607F688" w14:textId="77777777" w:rsidR="00516A50" w:rsidRPr="00EE5253" w:rsidRDefault="00516A50" w:rsidP="00C72C76">
      <w:pPr>
        <w:rPr>
          <w:rFonts w:ascii="宋体" w:hAnsi="宋体"/>
          <w:b/>
          <w:bCs/>
          <w:sz w:val="24"/>
        </w:rPr>
      </w:pPr>
    </w:p>
    <w:p w14:paraId="0A899CC5" w14:textId="77777777" w:rsidR="001E4AF9" w:rsidRPr="00FE47D2" w:rsidRDefault="001E4AF9" w:rsidP="00EE5253">
      <w:pPr>
        <w:rPr>
          <w:rFonts w:ascii="宋体" w:hAnsi="宋体"/>
          <w:b/>
          <w:bCs/>
          <w:sz w:val="24"/>
        </w:rPr>
      </w:pPr>
    </w:p>
    <w:p w14:paraId="5C4FF17B" w14:textId="77777777" w:rsidR="008C3DB6" w:rsidRPr="00FE47D2" w:rsidRDefault="001E16EA" w:rsidP="00FE47D2">
      <w:pPr>
        <w:ind w:firstLineChars="150" w:firstLine="36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9.</w:t>
      </w:r>
      <w:r w:rsidR="008C3DB6" w:rsidRPr="00FE47D2">
        <w:rPr>
          <w:rFonts w:ascii="宋体" w:hAnsi="宋体" w:hint="eastAsia"/>
          <w:bCs/>
          <w:sz w:val="24"/>
        </w:rPr>
        <w:t>n=</w:t>
      </w:r>
      <w:r w:rsidR="00D928F7" w:rsidRPr="00FE47D2">
        <w:rPr>
          <w:rFonts w:ascii="宋体" w:hAnsi="宋体" w:hint="eastAsia"/>
          <w:bCs/>
          <w:sz w:val="24"/>
        </w:rPr>
        <w:t>5的</w:t>
      </w:r>
      <w:r w:rsidR="008C3DB6" w:rsidRPr="00FE47D2">
        <w:rPr>
          <w:rFonts w:ascii="宋体" w:hAnsi="宋体" w:hint="eastAsia"/>
          <w:bCs/>
          <w:sz w:val="24"/>
        </w:rPr>
        <w:t>度极大非H图族为</w:t>
      </w:r>
      <m:oMath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4"/>
                <w:u w:val="single"/>
              </w:rPr>
              <m:t>,5</m:t>
            </m:r>
          </m:sub>
        </m:sSub>
        <m:r>
          <w:rPr>
            <w:rFonts w:ascii="Cambria Math" w:hAnsi="Cambria Math"/>
            <w:sz w:val="24"/>
            <w:u w:val="single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,5</m:t>
            </m:r>
          </m:sub>
        </m:sSub>
      </m:oMath>
      <w:r w:rsidRPr="00FE47D2">
        <w:rPr>
          <w:rFonts w:ascii="宋体" w:hAnsi="宋体" w:hint="eastAsia"/>
          <w:bCs/>
          <w:sz w:val="24"/>
        </w:rPr>
        <w:t>;</w:t>
      </w:r>
    </w:p>
    <w:p w14:paraId="01EFD334" w14:textId="77777777" w:rsidR="001E16EA" w:rsidRPr="00FE47D2" w:rsidRDefault="001E16EA" w:rsidP="00FE47D2">
      <w:pPr>
        <w:ind w:firstLineChars="150" w:firstLine="36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10. </w:t>
      </w:r>
      <w:r w:rsidR="008C3DB6" w:rsidRPr="00FE47D2">
        <w:rPr>
          <w:rFonts w:ascii="宋体" w:hAnsi="宋体" w:hint="eastAsia"/>
          <w:bCs/>
          <w:sz w:val="24"/>
        </w:rPr>
        <w:t>n方体</w:t>
      </w:r>
      <w:r w:rsidR="00211AAE" w:rsidRPr="00FE47D2">
        <w:rPr>
          <w:rFonts w:ascii="宋体" w:hAnsi="宋体" w:hint="eastAsia"/>
          <w:bCs/>
          <w:sz w:val="24"/>
        </w:rPr>
        <w:t>(</w:t>
      </w:r>
      <w:r w:rsidR="00211AAE" w:rsidRPr="00FE47D2">
        <w:rPr>
          <w:rFonts w:ascii="宋体" w:hAnsi="宋体"/>
          <w:bCs/>
          <w:position w:val="-6"/>
          <w:sz w:val="24"/>
        </w:rPr>
        <w:object w:dxaOrig="499" w:dyaOrig="279" w14:anchorId="67FCCA11">
          <v:shape id="_x0000_i1035" type="#_x0000_t75" style="width:25.7pt;height:14.05pt" o:ole="">
            <v:imagedata r:id="rId30" o:title=""/>
          </v:shape>
          <o:OLEObject Type="Embed" ProgID="Equation.DSMT4" ShapeID="_x0000_i1035" DrawAspect="Content" ObjectID="_1659808591" r:id="rId31"/>
        </w:object>
      </w:r>
      <w:r w:rsidR="00211AAE" w:rsidRPr="00FE47D2">
        <w:rPr>
          <w:rFonts w:ascii="宋体" w:hAnsi="宋体" w:hint="eastAsia"/>
          <w:bCs/>
          <w:sz w:val="24"/>
        </w:rPr>
        <w:t>)</w:t>
      </w:r>
      <w:r w:rsidRPr="00FE47D2">
        <w:rPr>
          <w:rFonts w:ascii="宋体" w:hAnsi="宋体" w:hint="eastAsia"/>
          <w:bCs/>
          <w:sz w:val="24"/>
        </w:rPr>
        <w:t>的点色数为___</w:t>
      </w:r>
      <w:r w:rsidR="00974328">
        <w:rPr>
          <w:rFonts w:ascii="宋体" w:hAnsi="宋体" w:hint="eastAsia"/>
          <w:b/>
          <w:bCs/>
          <w:sz w:val="24"/>
          <w:u w:val="single"/>
        </w:rPr>
        <w:t>2</w:t>
      </w:r>
      <w:r w:rsidRPr="00FE47D2">
        <w:rPr>
          <w:rFonts w:ascii="宋体" w:hAnsi="宋体" w:hint="eastAsia"/>
          <w:bCs/>
          <w:sz w:val="24"/>
        </w:rPr>
        <w:t>__;边色数为___</w:t>
      </w:r>
      <w:r w:rsidR="00E772B3" w:rsidRPr="00E772B3">
        <w:rPr>
          <w:rFonts w:ascii="宋体" w:hAnsi="宋体" w:hint="eastAsia"/>
          <w:b/>
          <w:bCs/>
          <w:sz w:val="24"/>
          <w:u w:val="single"/>
        </w:rPr>
        <w:t>n</w:t>
      </w:r>
      <w:r w:rsidRPr="00FE47D2">
        <w:rPr>
          <w:rFonts w:ascii="宋体" w:hAnsi="宋体" w:hint="eastAsia"/>
          <w:bCs/>
          <w:sz w:val="24"/>
        </w:rPr>
        <w:t>__。</w:t>
      </w:r>
    </w:p>
    <w:p w14:paraId="68862B5C" w14:textId="77777777" w:rsidR="00021F31" w:rsidRPr="00FE47D2" w:rsidRDefault="00021F3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二．单项选择(每题</w:t>
      </w:r>
      <w:r w:rsidR="00534DBD" w:rsidRPr="00FE47D2">
        <w:rPr>
          <w:rFonts w:ascii="宋体" w:hAnsi="宋体" w:hint="eastAsia"/>
          <w:bCs/>
          <w:sz w:val="24"/>
        </w:rPr>
        <w:t>3</w:t>
      </w:r>
      <w:r w:rsidRPr="00FE47D2">
        <w:rPr>
          <w:rFonts w:ascii="宋体" w:hAnsi="宋体" w:hint="eastAsia"/>
          <w:bCs/>
          <w:sz w:val="24"/>
        </w:rPr>
        <w:t>分，共1</w:t>
      </w:r>
      <w:r w:rsidR="00534DBD" w:rsidRPr="00FE47D2">
        <w:rPr>
          <w:rFonts w:ascii="宋体" w:hAnsi="宋体" w:hint="eastAsia"/>
          <w:bCs/>
          <w:sz w:val="24"/>
        </w:rPr>
        <w:t>2</w:t>
      </w:r>
      <w:r w:rsidRPr="00FE47D2">
        <w:rPr>
          <w:rFonts w:ascii="宋体" w:hAnsi="宋体" w:hint="eastAsia"/>
          <w:bCs/>
          <w:sz w:val="24"/>
        </w:rPr>
        <w:t>分)</w:t>
      </w:r>
    </w:p>
    <w:p w14:paraId="7E3A4E79" w14:textId="77777777" w:rsidR="00687288" w:rsidRPr="00FE47D2" w:rsidRDefault="00021F3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lastRenderedPageBreak/>
        <w:t>1．下面</w:t>
      </w:r>
      <w:r w:rsidR="00806E0D" w:rsidRPr="00FE47D2">
        <w:rPr>
          <w:rFonts w:ascii="宋体" w:hAnsi="宋体" w:hint="eastAsia"/>
          <w:bCs/>
          <w:sz w:val="24"/>
        </w:rPr>
        <w:t>命题正确</w:t>
      </w:r>
      <w:r w:rsidRPr="00FE47D2">
        <w:rPr>
          <w:rFonts w:ascii="宋体" w:hAnsi="宋体" w:hint="eastAsia"/>
          <w:bCs/>
          <w:sz w:val="24"/>
        </w:rPr>
        <w:t xml:space="preserve">的是( </w:t>
      </w:r>
      <w:r w:rsidR="00070400" w:rsidRPr="00070400">
        <w:rPr>
          <w:rFonts w:ascii="宋体" w:hAnsi="宋体" w:hint="eastAsia"/>
          <w:b/>
          <w:bCs/>
          <w:sz w:val="24"/>
        </w:rPr>
        <w:t>D</w:t>
      </w:r>
      <w:r w:rsidRPr="00FE47D2">
        <w:rPr>
          <w:rFonts w:ascii="宋体" w:hAnsi="宋体" w:hint="eastAsia"/>
          <w:bCs/>
          <w:sz w:val="24"/>
        </w:rPr>
        <w:t xml:space="preserve"> )</w:t>
      </w:r>
    </w:p>
    <w:p w14:paraId="1DE177F0" w14:textId="77777777" w:rsidR="00806E0D" w:rsidRPr="00FE47D2" w:rsidRDefault="00021F3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 (A) </w:t>
      </w:r>
      <w:r w:rsidR="00806E0D" w:rsidRPr="00FE47D2">
        <w:rPr>
          <w:rFonts w:ascii="宋体" w:hAnsi="宋体" w:hint="eastAsia"/>
          <w:bCs/>
          <w:sz w:val="24"/>
        </w:rPr>
        <w:t>任意一个非负整数序列均是</w:t>
      </w:r>
      <w:r w:rsidR="00687288" w:rsidRPr="00FE47D2">
        <w:rPr>
          <w:rFonts w:ascii="宋体" w:hAnsi="宋体" w:hint="eastAsia"/>
          <w:bCs/>
          <w:sz w:val="24"/>
        </w:rPr>
        <w:t>某图的度序列；</w:t>
      </w:r>
    </w:p>
    <w:p w14:paraId="6DC2EEF4" w14:textId="77777777" w:rsidR="00687288" w:rsidRPr="00FE47D2" w:rsidRDefault="00021F31" w:rsidP="00FE47D2">
      <w:pPr>
        <w:ind w:firstLineChars="50" w:firstLine="12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B) </w:t>
      </w:r>
      <w:r w:rsidR="00687288" w:rsidRPr="00FE47D2">
        <w:rPr>
          <w:rFonts w:ascii="宋体" w:hAnsi="宋体" w:hint="eastAsia"/>
          <w:bCs/>
          <w:sz w:val="24"/>
        </w:rPr>
        <w:t>设非负整数序列</w:t>
      </w:r>
      <w:r w:rsidR="00687288" w:rsidRPr="00FE47D2">
        <w:rPr>
          <w:rFonts w:ascii="宋体" w:hAnsi="宋体"/>
          <w:bCs/>
          <w:position w:val="-12"/>
          <w:sz w:val="24"/>
        </w:rPr>
        <w:object w:dxaOrig="1780" w:dyaOrig="360" w14:anchorId="67E0CB9C">
          <v:shape id="_x0000_i1036" type="#_x0000_t75" style="width:89.3pt;height:18.25pt" o:ole="">
            <v:imagedata r:id="rId32" o:title=""/>
          </v:shape>
          <o:OLEObject Type="Embed" ProgID="Equation.DSMT4" ShapeID="_x0000_i1036" DrawAspect="Content" ObjectID="_1659808592" r:id="rId33"/>
        </w:object>
      </w:r>
      <w:r w:rsidR="00687288" w:rsidRPr="00FE47D2">
        <w:rPr>
          <w:rFonts w:ascii="宋体" w:hAnsi="宋体" w:hint="eastAsia"/>
          <w:bCs/>
          <w:sz w:val="24"/>
        </w:rPr>
        <w:t>，则</w:t>
      </w:r>
      <w:r w:rsidR="00687288" w:rsidRPr="00FE47D2">
        <w:rPr>
          <w:rFonts w:ascii="宋体" w:hAnsi="宋体"/>
          <w:bCs/>
          <w:position w:val="-6"/>
          <w:sz w:val="24"/>
        </w:rPr>
        <w:object w:dxaOrig="220" w:dyaOrig="220" w14:anchorId="35F00CEB">
          <v:shape id="_x0000_i1037" type="#_x0000_t75" style="width:10.3pt;height:10.3pt" o:ole="">
            <v:imagedata r:id="rId34" o:title=""/>
          </v:shape>
          <o:OLEObject Type="Embed" ProgID="Equation.DSMT4" ShapeID="_x0000_i1037" DrawAspect="Content" ObjectID="_1659808593" r:id="rId35"/>
        </w:object>
      </w:r>
      <w:r w:rsidR="00687288" w:rsidRPr="00FE47D2">
        <w:rPr>
          <w:rFonts w:ascii="宋体" w:hAnsi="宋体" w:hint="eastAsia"/>
          <w:bCs/>
          <w:sz w:val="24"/>
        </w:rPr>
        <w:t>是</w:t>
      </w:r>
      <w:r w:rsidR="00FE7AE7" w:rsidRPr="00FE47D2">
        <w:rPr>
          <w:rFonts w:ascii="宋体" w:hAnsi="宋体" w:hint="eastAsia"/>
          <w:bCs/>
          <w:sz w:val="24"/>
        </w:rPr>
        <w:t>图</w:t>
      </w:r>
      <w:r w:rsidR="00687288" w:rsidRPr="00FE47D2">
        <w:rPr>
          <w:rFonts w:ascii="宋体" w:hAnsi="宋体" w:hint="eastAsia"/>
          <w:bCs/>
          <w:sz w:val="24"/>
        </w:rPr>
        <w:t>序列当且仅当</w:t>
      </w:r>
      <w:r w:rsidR="00687288" w:rsidRPr="00FE47D2">
        <w:rPr>
          <w:rFonts w:ascii="宋体" w:hAnsi="宋体"/>
          <w:bCs/>
          <w:position w:val="-28"/>
          <w:sz w:val="24"/>
        </w:rPr>
        <w:object w:dxaOrig="560" w:dyaOrig="680" w14:anchorId="552C66C4">
          <v:shape id="_x0000_i1038" type="#_x0000_t75" style="width:27.6pt;height:33.65pt" o:ole="">
            <v:imagedata r:id="rId36" o:title=""/>
          </v:shape>
          <o:OLEObject Type="Embed" ProgID="Equation.DSMT4" ShapeID="_x0000_i1038" DrawAspect="Content" ObjectID="_1659808594" r:id="rId37"/>
        </w:object>
      </w:r>
      <w:r w:rsidR="00687288" w:rsidRPr="00FE47D2">
        <w:rPr>
          <w:rFonts w:ascii="宋体" w:hAnsi="宋体" w:hint="eastAsia"/>
          <w:bCs/>
          <w:sz w:val="24"/>
        </w:rPr>
        <w:t>为偶数</w:t>
      </w:r>
      <w:r w:rsidRPr="00FE47D2">
        <w:rPr>
          <w:rFonts w:ascii="宋体" w:hAnsi="宋体" w:hint="eastAsia"/>
          <w:bCs/>
          <w:sz w:val="24"/>
        </w:rPr>
        <w:t xml:space="preserve">; </w:t>
      </w:r>
    </w:p>
    <w:p w14:paraId="6A55EC64" w14:textId="77777777" w:rsidR="00687288" w:rsidRPr="00FE47D2" w:rsidRDefault="00021F31" w:rsidP="00FE47D2">
      <w:pPr>
        <w:ind w:firstLineChars="50" w:firstLine="12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C) </w:t>
      </w:r>
      <w:r w:rsidR="00687288" w:rsidRPr="00FE47D2">
        <w:rPr>
          <w:rFonts w:ascii="宋体" w:hAnsi="宋体" w:hint="eastAsia"/>
          <w:bCs/>
          <w:sz w:val="24"/>
        </w:rPr>
        <w:t>若非负整数序列</w:t>
      </w:r>
      <w:r w:rsidR="00687288" w:rsidRPr="00FE47D2">
        <w:rPr>
          <w:rFonts w:ascii="宋体" w:hAnsi="宋体"/>
          <w:bCs/>
          <w:position w:val="-12"/>
          <w:sz w:val="24"/>
        </w:rPr>
        <w:object w:dxaOrig="1780" w:dyaOrig="360" w14:anchorId="236F4D6A">
          <v:shape id="_x0000_i1039" type="#_x0000_t75" style="width:89.3pt;height:18.25pt" o:ole="">
            <v:imagedata r:id="rId32" o:title=""/>
          </v:shape>
          <o:OLEObject Type="Embed" ProgID="Equation.DSMT4" ShapeID="_x0000_i1039" DrawAspect="Content" ObjectID="_1659808595" r:id="rId38"/>
        </w:object>
      </w:r>
      <w:r w:rsidR="00687288" w:rsidRPr="00FE47D2">
        <w:rPr>
          <w:rFonts w:ascii="宋体" w:hAnsi="宋体" w:hint="eastAsia"/>
          <w:bCs/>
          <w:sz w:val="24"/>
        </w:rPr>
        <w:t>是图序列，则</w:t>
      </w:r>
      <w:r w:rsidR="00687288" w:rsidRPr="00FE47D2">
        <w:rPr>
          <w:rFonts w:ascii="宋体" w:hAnsi="宋体"/>
          <w:bCs/>
          <w:position w:val="-6"/>
          <w:sz w:val="24"/>
        </w:rPr>
        <w:object w:dxaOrig="220" w:dyaOrig="220" w14:anchorId="7FF997AC">
          <v:shape id="_x0000_i1040" type="#_x0000_t75" style="width:10.3pt;height:10.3pt" o:ole="">
            <v:imagedata r:id="rId34" o:title=""/>
          </v:shape>
          <o:OLEObject Type="Embed" ProgID="Equation.DSMT4" ShapeID="_x0000_i1040" DrawAspect="Content" ObjectID="_1659808596" r:id="rId39"/>
        </w:object>
      </w:r>
      <w:r w:rsidR="00687288" w:rsidRPr="00FE47D2">
        <w:rPr>
          <w:rFonts w:ascii="宋体" w:hAnsi="宋体" w:hint="eastAsia"/>
          <w:bCs/>
          <w:sz w:val="24"/>
        </w:rPr>
        <w:t>对应的</w:t>
      </w:r>
      <w:proofErr w:type="gramStart"/>
      <w:r w:rsidR="00687288" w:rsidRPr="00FE47D2">
        <w:rPr>
          <w:rFonts w:ascii="宋体" w:hAnsi="宋体" w:hint="eastAsia"/>
          <w:bCs/>
          <w:sz w:val="24"/>
        </w:rPr>
        <w:t>不</w:t>
      </w:r>
      <w:proofErr w:type="gramEnd"/>
      <w:r w:rsidR="00687288" w:rsidRPr="00FE47D2">
        <w:rPr>
          <w:rFonts w:ascii="宋体" w:hAnsi="宋体" w:hint="eastAsia"/>
          <w:bCs/>
          <w:sz w:val="24"/>
        </w:rPr>
        <w:t>同构的</w:t>
      </w:r>
      <w:proofErr w:type="gramStart"/>
      <w:r w:rsidR="00687288" w:rsidRPr="00FE47D2">
        <w:rPr>
          <w:rFonts w:ascii="宋体" w:hAnsi="宋体" w:hint="eastAsia"/>
          <w:bCs/>
          <w:sz w:val="24"/>
        </w:rPr>
        <w:t>图一</w:t>
      </w:r>
      <w:proofErr w:type="gramEnd"/>
      <w:r w:rsidR="00687288" w:rsidRPr="00FE47D2">
        <w:rPr>
          <w:rFonts w:ascii="宋体" w:hAnsi="宋体" w:hint="eastAsia"/>
          <w:bCs/>
          <w:sz w:val="24"/>
        </w:rPr>
        <w:t>定唯一</w:t>
      </w:r>
      <w:r w:rsidRPr="00FE47D2">
        <w:rPr>
          <w:rFonts w:ascii="宋体" w:hAnsi="宋体" w:hint="eastAsia"/>
          <w:bCs/>
          <w:sz w:val="24"/>
        </w:rPr>
        <w:t>;</w:t>
      </w:r>
    </w:p>
    <w:p w14:paraId="7D5AABF0" w14:textId="77777777" w:rsidR="00021F31" w:rsidRPr="00FE47D2" w:rsidRDefault="00021F31" w:rsidP="00972B11">
      <w:pPr>
        <w:ind w:firstLineChars="50" w:firstLine="120"/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D)</w:t>
      </w:r>
      <w:r w:rsidR="00FE7AE7" w:rsidRPr="00FE47D2">
        <w:rPr>
          <w:rFonts w:ascii="宋体" w:hAnsi="宋体" w:hint="eastAsia"/>
          <w:bCs/>
          <w:sz w:val="24"/>
        </w:rPr>
        <w:t xml:space="preserve"> n</w:t>
      </w:r>
      <w:proofErr w:type="gramStart"/>
      <w:r w:rsidR="00FE7AE7" w:rsidRPr="00FE47D2">
        <w:rPr>
          <w:rFonts w:ascii="宋体" w:hAnsi="宋体" w:hint="eastAsia"/>
          <w:bCs/>
          <w:sz w:val="24"/>
        </w:rPr>
        <w:t>阶图</w:t>
      </w:r>
      <w:proofErr w:type="gramEnd"/>
      <w:r w:rsidR="00FE7AE7" w:rsidRPr="00FE47D2">
        <w:rPr>
          <w:rFonts w:ascii="宋体" w:hAnsi="宋体" w:hint="eastAsia"/>
          <w:bCs/>
          <w:sz w:val="24"/>
        </w:rPr>
        <w:t>G和它的补图</w:t>
      </w:r>
      <w:r w:rsidR="00FE7AE7" w:rsidRPr="00FE47D2">
        <w:rPr>
          <w:rFonts w:ascii="宋体" w:hAnsi="宋体"/>
          <w:bCs/>
          <w:position w:val="-6"/>
          <w:sz w:val="24"/>
        </w:rPr>
        <w:object w:dxaOrig="260" w:dyaOrig="320" w14:anchorId="253C9C38">
          <v:shape id="_x0000_i1041" type="#_x0000_t75" style="width:12.6pt;height:16.35pt" o:ole="">
            <v:imagedata r:id="rId40" o:title=""/>
          </v:shape>
          <o:OLEObject Type="Embed" ProgID="Equation.DSMT4" ShapeID="_x0000_i1041" DrawAspect="Content" ObjectID="_1659808597" r:id="rId41"/>
        </w:object>
      </w:r>
      <w:r w:rsidR="00FE7AE7" w:rsidRPr="00FE47D2">
        <w:rPr>
          <w:rFonts w:ascii="宋体" w:hAnsi="宋体" w:hint="eastAsia"/>
          <w:bCs/>
          <w:sz w:val="24"/>
        </w:rPr>
        <w:t>有相同的频序列</w:t>
      </w:r>
      <w:r w:rsidRPr="00FE47D2">
        <w:rPr>
          <w:rFonts w:ascii="宋体" w:hAnsi="宋体" w:hint="eastAsia"/>
          <w:bCs/>
          <w:sz w:val="24"/>
        </w:rPr>
        <w:t>.</w:t>
      </w:r>
    </w:p>
    <w:p w14:paraId="1A8320CF" w14:textId="77777777" w:rsidR="00021F31" w:rsidRPr="00FE47D2" w:rsidRDefault="00021F3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2．</w:t>
      </w:r>
      <w:r w:rsidR="00320CD1" w:rsidRPr="00FE47D2">
        <w:rPr>
          <w:rFonts w:ascii="宋体" w:hAnsi="宋体" w:hint="eastAsia"/>
          <w:bCs/>
          <w:sz w:val="24"/>
        </w:rPr>
        <w:t>下列</w:t>
      </w:r>
      <w:r w:rsidR="000B58CF" w:rsidRPr="00FE47D2">
        <w:rPr>
          <w:rFonts w:ascii="宋体" w:hAnsi="宋体" w:hint="eastAsia"/>
          <w:bCs/>
          <w:sz w:val="24"/>
        </w:rPr>
        <w:t>有向</w:t>
      </w:r>
      <w:r w:rsidR="00320CD1" w:rsidRPr="00FE47D2">
        <w:rPr>
          <w:rFonts w:ascii="宋体" w:hAnsi="宋体" w:hint="eastAsia"/>
          <w:bCs/>
          <w:sz w:val="24"/>
        </w:rPr>
        <w:t>图中</w:t>
      </w:r>
      <w:r w:rsidR="000B58CF" w:rsidRPr="00FE47D2">
        <w:rPr>
          <w:rFonts w:ascii="宋体" w:hAnsi="宋体" w:hint="eastAsia"/>
          <w:bCs/>
          <w:sz w:val="24"/>
        </w:rPr>
        <w:t xml:space="preserve">是强连通图的是( </w:t>
      </w:r>
      <w:r w:rsidR="00874FC1" w:rsidRPr="00874FC1">
        <w:rPr>
          <w:rFonts w:ascii="宋体" w:hAnsi="宋体" w:hint="eastAsia"/>
          <w:b/>
          <w:bCs/>
          <w:sz w:val="24"/>
        </w:rPr>
        <w:t>A</w:t>
      </w:r>
      <w:r w:rsidR="000B58CF" w:rsidRPr="00FE47D2">
        <w:rPr>
          <w:rFonts w:ascii="宋体" w:hAnsi="宋体" w:hint="eastAsia"/>
          <w:bCs/>
          <w:sz w:val="24"/>
        </w:rPr>
        <w:t xml:space="preserve"> )</w:t>
      </w:r>
      <w:r w:rsidR="00E43DAC">
        <w:rPr>
          <w:rFonts w:ascii="宋体" w:hAnsi="宋体"/>
          <w:bCs/>
          <w:noProof/>
          <w:sz w:val="24"/>
        </w:rPr>
        <w:object w:dxaOrig="1440" w:dyaOrig="1440" w14:anchorId="2141D834">
          <v:shape id="_x0000_s1179" type="#_x0000_t75" style="position:absolute;left:0;text-align:left;margin-left:283.5pt;margin-top:7.8pt;width:157.45pt;height:102.4pt;z-index:251660288;mso-position-horizontal-relative:text;mso-position-vertical-relative:text">
            <v:imagedata r:id="rId42" o:title=""/>
          </v:shape>
          <o:OLEObject Type="Embed" ProgID="Word.Picture.8" ShapeID="_x0000_s1179" DrawAspect="Content" ObjectID="_1659808605" r:id="rId43"/>
        </w:object>
      </w:r>
      <w:r w:rsidR="00E43DAC">
        <w:rPr>
          <w:rFonts w:ascii="宋体" w:hAnsi="宋体"/>
          <w:bCs/>
          <w:noProof/>
          <w:sz w:val="24"/>
        </w:rPr>
        <w:object w:dxaOrig="1440" w:dyaOrig="1440" w14:anchorId="760FFDC8">
          <v:shape id="_x0000_s1178" type="#_x0000_t75" style="position:absolute;left:0;text-align:left;margin-left:183.75pt;margin-top:7.8pt;width:157.45pt;height:102.4pt;z-index:251659264;mso-position-horizontal-relative:text;mso-position-vertical-relative:text">
            <v:imagedata r:id="rId44" o:title=""/>
          </v:shape>
          <o:OLEObject Type="Embed" ProgID="Word.Picture.8" ShapeID="_x0000_s1178" DrawAspect="Content" ObjectID="_1659808606" r:id="rId45"/>
        </w:object>
      </w:r>
      <w:r w:rsidR="00E43DAC">
        <w:rPr>
          <w:rFonts w:ascii="宋体" w:hAnsi="宋体"/>
          <w:bCs/>
          <w:noProof/>
          <w:sz w:val="24"/>
        </w:rPr>
        <w:object w:dxaOrig="1440" w:dyaOrig="1440" w14:anchorId="5E87D904">
          <v:shape id="_x0000_s1177" type="#_x0000_t75" style="position:absolute;left:0;text-align:left;margin-left:84pt;margin-top:7.8pt;width:157.45pt;height:102.4pt;z-index:251658240;mso-position-horizontal-relative:text;mso-position-vertical-relative:text">
            <v:imagedata r:id="rId46" o:title=""/>
          </v:shape>
          <o:OLEObject Type="Embed" ProgID="Word.Picture.8" ShapeID="_x0000_s1177" DrawAspect="Content" ObjectID="_1659808607" r:id="rId47"/>
        </w:object>
      </w:r>
      <w:r w:rsidR="00E43DAC">
        <w:rPr>
          <w:rFonts w:ascii="宋体" w:hAnsi="宋体"/>
          <w:bCs/>
          <w:noProof/>
          <w:sz w:val="24"/>
        </w:rPr>
        <w:object w:dxaOrig="1440" w:dyaOrig="1440" w14:anchorId="1C9D55EE">
          <v:shape id="_x0000_s1119" type="#_x0000_t75" style="position:absolute;left:0;text-align:left;margin-left:-15.75pt;margin-top:7.8pt;width:157.45pt;height:102.4pt;z-index:251656192;mso-position-horizontal-relative:text;mso-position-vertical-relative:text">
            <v:imagedata r:id="rId48" o:title=""/>
          </v:shape>
          <o:OLEObject Type="Embed" ProgID="Word.Picture.8" ShapeID="_x0000_s1119" DrawAspect="Content" ObjectID="_1659808608" r:id="rId49"/>
        </w:object>
      </w:r>
    </w:p>
    <w:p w14:paraId="338E5A2D" w14:textId="77777777" w:rsidR="00545C19" w:rsidRPr="00070400" w:rsidRDefault="00545C19" w:rsidP="00021F31">
      <w:pPr>
        <w:rPr>
          <w:rFonts w:ascii="宋体" w:hAnsi="宋体"/>
          <w:bCs/>
          <w:sz w:val="24"/>
        </w:rPr>
      </w:pPr>
    </w:p>
    <w:p w14:paraId="772633EE" w14:textId="77777777" w:rsidR="000B58CF" w:rsidRPr="00FE47D2" w:rsidRDefault="000B58CF" w:rsidP="00021F31">
      <w:pPr>
        <w:rPr>
          <w:rFonts w:ascii="宋体" w:hAnsi="宋体"/>
          <w:bCs/>
          <w:sz w:val="24"/>
        </w:rPr>
      </w:pPr>
    </w:p>
    <w:p w14:paraId="0FA32B86" w14:textId="77777777" w:rsidR="00112BC4" w:rsidRDefault="00112BC4" w:rsidP="00021F31">
      <w:pPr>
        <w:rPr>
          <w:rFonts w:ascii="宋体" w:hAnsi="宋体"/>
          <w:bCs/>
          <w:sz w:val="24"/>
        </w:rPr>
      </w:pPr>
    </w:p>
    <w:p w14:paraId="01C9631D" w14:textId="77777777" w:rsidR="00070400" w:rsidRDefault="00070400" w:rsidP="00021F31">
      <w:pPr>
        <w:rPr>
          <w:rFonts w:ascii="宋体" w:hAnsi="宋体"/>
          <w:bCs/>
          <w:sz w:val="24"/>
        </w:rPr>
      </w:pPr>
    </w:p>
    <w:p w14:paraId="25EC0230" w14:textId="77777777" w:rsidR="00070400" w:rsidRPr="00FE47D2" w:rsidRDefault="00070400" w:rsidP="00021F31">
      <w:pPr>
        <w:rPr>
          <w:rFonts w:ascii="宋体" w:hAnsi="宋体"/>
          <w:bCs/>
          <w:sz w:val="24"/>
        </w:rPr>
      </w:pPr>
    </w:p>
    <w:p w14:paraId="6A1CBD2F" w14:textId="77777777" w:rsidR="00545C19" w:rsidRPr="00FE47D2" w:rsidRDefault="004D6694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3.</w:t>
      </w:r>
      <w:r w:rsidR="00112BC4" w:rsidRPr="00FE47D2">
        <w:rPr>
          <w:rFonts w:ascii="宋体" w:hAnsi="宋体" w:hint="eastAsia"/>
          <w:bCs/>
          <w:sz w:val="24"/>
        </w:rPr>
        <w:t>关于</w:t>
      </w:r>
      <w:r w:rsidR="00305063" w:rsidRPr="00FE47D2">
        <w:rPr>
          <w:rFonts w:ascii="宋体" w:hAnsi="宋体" w:hint="eastAsia"/>
          <w:bCs/>
          <w:sz w:val="24"/>
        </w:rPr>
        <w:t>欧拉图与哈密尔顿图的关系</w:t>
      </w:r>
      <w:r w:rsidR="00112BC4" w:rsidRPr="00FE47D2">
        <w:rPr>
          <w:rFonts w:ascii="宋体" w:hAnsi="宋体" w:hint="eastAsia"/>
          <w:bCs/>
          <w:sz w:val="24"/>
        </w:rPr>
        <w:t>，下面说法正确</w:t>
      </w:r>
      <w:r w:rsidRPr="00FE47D2">
        <w:rPr>
          <w:rFonts w:ascii="宋体" w:hAnsi="宋体" w:hint="eastAsia"/>
          <w:bCs/>
          <w:sz w:val="24"/>
        </w:rPr>
        <w:t xml:space="preserve">的是( </w:t>
      </w:r>
      <w:r w:rsidR="007345BB">
        <w:rPr>
          <w:rFonts w:ascii="宋体" w:hAnsi="宋体" w:hint="eastAsia"/>
          <w:b/>
          <w:bCs/>
          <w:sz w:val="24"/>
        </w:rPr>
        <w:t>C</w:t>
      </w:r>
      <w:r w:rsidRPr="00FE47D2">
        <w:rPr>
          <w:rFonts w:ascii="宋体" w:hAnsi="宋体" w:hint="eastAsia"/>
          <w:bCs/>
          <w:sz w:val="24"/>
        </w:rPr>
        <w:t xml:space="preserve">  )</w:t>
      </w:r>
    </w:p>
    <w:p w14:paraId="6B92AB6F" w14:textId="77777777" w:rsidR="00974915" w:rsidRPr="00FE47D2" w:rsidRDefault="00112BC4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A) </w:t>
      </w:r>
      <w:r w:rsidR="00974915" w:rsidRPr="00FE47D2">
        <w:rPr>
          <w:rFonts w:ascii="宋体" w:hAnsi="宋体" w:hint="eastAsia"/>
          <w:bCs/>
          <w:sz w:val="24"/>
        </w:rPr>
        <w:t>欧拉图一定是哈密尔顿图</w:t>
      </w:r>
      <w:r w:rsidR="00D420D1" w:rsidRPr="00FE47D2">
        <w:rPr>
          <w:rFonts w:ascii="宋体" w:hAnsi="宋体" w:hint="eastAsia"/>
          <w:bCs/>
          <w:sz w:val="24"/>
        </w:rPr>
        <w:t xml:space="preserve">； </w:t>
      </w:r>
    </w:p>
    <w:p w14:paraId="74C7A8B9" w14:textId="77777777" w:rsidR="00974915" w:rsidRPr="00FE47D2" w:rsidRDefault="00D420D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B)</w:t>
      </w:r>
      <w:r w:rsidR="00974915" w:rsidRPr="00FE47D2">
        <w:rPr>
          <w:rFonts w:ascii="宋体" w:hAnsi="宋体" w:hint="eastAsia"/>
          <w:bCs/>
          <w:sz w:val="24"/>
        </w:rPr>
        <w:t xml:space="preserve"> 哈密尔顿图一定是欧拉图</w:t>
      </w:r>
      <w:r w:rsidRPr="00FE47D2">
        <w:rPr>
          <w:rFonts w:ascii="宋体" w:hAnsi="宋体" w:hint="eastAsia"/>
          <w:bCs/>
          <w:sz w:val="24"/>
        </w:rPr>
        <w:t>；</w:t>
      </w:r>
    </w:p>
    <w:p w14:paraId="2AA0B486" w14:textId="77777777" w:rsidR="00974915" w:rsidRPr="00FE47D2" w:rsidRDefault="00D420D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C) </w:t>
      </w:r>
      <w:r w:rsidR="00974915" w:rsidRPr="00FE47D2">
        <w:rPr>
          <w:rFonts w:ascii="宋体" w:hAnsi="宋体" w:hint="eastAsia"/>
          <w:bCs/>
          <w:sz w:val="24"/>
        </w:rPr>
        <w:t>存在既不是欧拉图又不是哈密尔顿图的图</w:t>
      </w:r>
      <w:r w:rsidRPr="00FE47D2">
        <w:rPr>
          <w:rFonts w:ascii="宋体" w:hAnsi="宋体" w:hint="eastAsia"/>
          <w:bCs/>
          <w:sz w:val="24"/>
        </w:rPr>
        <w:t>；</w:t>
      </w:r>
    </w:p>
    <w:p w14:paraId="723A4122" w14:textId="77777777" w:rsidR="00612436" w:rsidRPr="00FE47D2" w:rsidRDefault="00D420D1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(D) </w:t>
      </w:r>
      <w:r w:rsidR="008D7AF1" w:rsidRPr="00FE47D2">
        <w:rPr>
          <w:rFonts w:ascii="宋体" w:hAnsi="宋体" w:hint="eastAsia"/>
          <w:bCs/>
          <w:sz w:val="24"/>
        </w:rPr>
        <w:t>欧拉图与哈密尔顿图都可以进行圈分解</w:t>
      </w:r>
      <w:r w:rsidRPr="00FE47D2">
        <w:rPr>
          <w:rFonts w:ascii="宋体" w:hAnsi="宋体" w:hint="eastAsia"/>
          <w:bCs/>
          <w:sz w:val="24"/>
        </w:rPr>
        <w:t>。</w:t>
      </w:r>
    </w:p>
    <w:p w14:paraId="3FE1A7FE" w14:textId="77777777" w:rsidR="004D6694" w:rsidRPr="00FE47D2" w:rsidRDefault="00A8445A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 xml:space="preserve">4.下列说法中正确的是( </w:t>
      </w:r>
      <w:r w:rsidR="00DD2C08" w:rsidRPr="00DD2C08">
        <w:rPr>
          <w:rFonts w:ascii="宋体" w:hAnsi="宋体" w:hint="eastAsia"/>
          <w:b/>
          <w:bCs/>
          <w:sz w:val="24"/>
        </w:rPr>
        <w:t>B</w:t>
      </w:r>
      <w:r w:rsidRPr="00FE47D2">
        <w:rPr>
          <w:rFonts w:ascii="宋体" w:hAnsi="宋体" w:hint="eastAsia"/>
          <w:bCs/>
          <w:sz w:val="24"/>
        </w:rPr>
        <w:t xml:space="preserve">  )</w:t>
      </w:r>
    </w:p>
    <w:p w14:paraId="4EF691D1" w14:textId="77777777" w:rsidR="00A8445A" w:rsidRPr="00FE47D2" w:rsidRDefault="00A8445A" w:rsidP="00021F31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A)</w:t>
      </w:r>
      <w:r w:rsidR="00D07801" w:rsidRPr="00FE47D2">
        <w:rPr>
          <w:rFonts w:ascii="宋体" w:hAnsi="宋体" w:hint="eastAsia"/>
          <w:bCs/>
          <w:sz w:val="24"/>
        </w:rPr>
        <w:t xml:space="preserve"> </w:t>
      </w:r>
      <w:r w:rsidR="00CC4B31" w:rsidRPr="00FE47D2">
        <w:rPr>
          <w:rFonts w:ascii="宋体" w:hAnsi="宋体" w:hint="eastAsia"/>
          <w:bCs/>
          <w:sz w:val="24"/>
        </w:rPr>
        <w:t>任意</w:t>
      </w:r>
      <w:proofErr w:type="gramStart"/>
      <w:r w:rsidR="00CC4B31" w:rsidRPr="00FE47D2">
        <w:rPr>
          <w:rFonts w:ascii="宋体" w:hAnsi="宋体" w:hint="eastAsia"/>
          <w:bCs/>
          <w:sz w:val="24"/>
        </w:rPr>
        <w:t>一个图均存在</w:t>
      </w:r>
      <w:proofErr w:type="gramEnd"/>
      <w:r w:rsidR="00CC4B31" w:rsidRPr="00FE47D2">
        <w:rPr>
          <w:rFonts w:ascii="宋体" w:hAnsi="宋体" w:hint="eastAsia"/>
          <w:bCs/>
          <w:sz w:val="24"/>
        </w:rPr>
        <w:t>完美匹配</w:t>
      </w:r>
      <w:r w:rsidRPr="00FE47D2">
        <w:rPr>
          <w:rFonts w:ascii="宋体" w:hAnsi="宋体" w:hint="eastAsia"/>
          <w:bCs/>
          <w:sz w:val="24"/>
        </w:rPr>
        <w:t>；</w:t>
      </w:r>
    </w:p>
    <w:p w14:paraId="6444D0E5" w14:textId="77777777" w:rsidR="00A8445A" w:rsidRPr="00FE47D2" w:rsidRDefault="00A8445A" w:rsidP="00A8445A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B)</w:t>
      </w:r>
      <w:r w:rsidR="00D07801" w:rsidRPr="00FE47D2">
        <w:rPr>
          <w:rFonts w:ascii="宋体" w:hAnsi="宋体" w:hint="eastAsia"/>
          <w:bCs/>
          <w:sz w:val="24"/>
        </w:rPr>
        <w:t xml:space="preserve"> </w:t>
      </w:r>
      <w:r w:rsidR="00CC4B31" w:rsidRPr="00FE47D2">
        <w:rPr>
          <w:rFonts w:ascii="宋体" w:hAnsi="宋体" w:hint="eastAsia"/>
          <w:bCs/>
          <w:sz w:val="24"/>
        </w:rPr>
        <w:t>k(</w:t>
      </w:r>
      <w:r w:rsidR="00CC4B31" w:rsidRPr="00FE47D2">
        <w:rPr>
          <w:rFonts w:ascii="宋体" w:hAnsi="宋体"/>
          <w:bCs/>
          <w:position w:val="-10"/>
          <w:sz w:val="24"/>
        </w:rPr>
        <w:object w:dxaOrig="600" w:dyaOrig="320" w14:anchorId="5AF65F61">
          <v:shape id="_x0000_i1046" type="#_x0000_t75" style="width:29.9pt;height:16.35pt" o:ole="">
            <v:imagedata r:id="rId50" o:title=""/>
          </v:shape>
          <o:OLEObject Type="Embed" ProgID="Equation.DSMT4" ShapeID="_x0000_i1046" DrawAspect="Content" ObjectID="_1659808598" r:id="rId51"/>
        </w:object>
      </w:r>
      <w:r w:rsidR="00CC4B31" w:rsidRPr="00FE47D2">
        <w:rPr>
          <w:rFonts w:ascii="宋体" w:hAnsi="宋体" w:hint="eastAsia"/>
          <w:bCs/>
          <w:sz w:val="24"/>
        </w:rPr>
        <w:t>正则偶图一定存在完美匹配</w:t>
      </w:r>
      <w:r w:rsidRPr="00FE47D2">
        <w:rPr>
          <w:rFonts w:ascii="宋体" w:hAnsi="宋体" w:hint="eastAsia"/>
          <w:bCs/>
          <w:sz w:val="24"/>
        </w:rPr>
        <w:t>；</w:t>
      </w:r>
    </w:p>
    <w:p w14:paraId="3F0ED674" w14:textId="77777777" w:rsidR="00A8445A" w:rsidRPr="00FE47D2" w:rsidRDefault="00A8445A" w:rsidP="00A8445A">
      <w:pPr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(C)</w:t>
      </w:r>
      <w:r w:rsidR="00D07801" w:rsidRPr="00FE47D2">
        <w:rPr>
          <w:rFonts w:ascii="宋体" w:hAnsi="宋体" w:hint="eastAsia"/>
          <w:bCs/>
          <w:sz w:val="24"/>
        </w:rPr>
        <w:t xml:space="preserve"> </w:t>
      </w:r>
      <w:r w:rsidR="00CC4B31" w:rsidRPr="00FE47D2">
        <w:rPr>
          <w:rFonts w:ascii="宋体" w:hAnsi="宋体" w:hint="eastAsia"/>
          <w:bCs/>
          <w:sz w:val="24"/>
        </w:rPr>
        <w:t>匈牙利算法不能求出偶图的最大匹配</w:t>
      </w:r>
      <w:r w:rsidR="00D07801" w:rsidRPr="00FE47D2">
        <w:rPr>
          <w:rFonts w:ascii="宋体" w:hAnsi="宋体" w:hint="eastAsia"/>
          <w:bCs/>
          <w:sz w:val="24"/>
        </w:rPr>
        <w:t>，只能用它求偶图的完美匹配</w:t>
      </w:r>
      <w:r w:rsidRPr="00FE47D2">
        <w:rPr>
          <w:rFonts w:ascii="宋体" w:hAnsi="宋体" w:hint="eastAsia"/>
          <w:b/>
          <w:bCs/>
          <w:sz w:val="24"/>
        </w:rPr>
        <w:t>；</w:t>
      </w:r>
    </w:p>
    <w:p w14:paraId="3746043F" w14:textId="77777777" w:rsidR="00A8445A" w:rsidRDefault="00A8445A" w:rsidP="00A8445A">
      <w:pPr>
        <w:rPr>
          <w:rFonts w:ascii="宋体" w:hAnsi="宋体"/>
          <w:b/>
          <w:bCs/>
          <w:sz w:val="24"/>
        </w:rPr>
      </w:pPr>
      <w:r w:rsidRPr="00421FC4">
        <w:rPr>
          <w:rFonts w:ascii="宋体" w:hAnsi="宋体" w:hint="eastAsia"/>
          <w:bCs/>
          <w:sz w:val="24"/>
        </w:rPr>
        <w:t>(D)</w:t>
      </w:r>
      <w:r w:rsidR="00D07801" w:rsidRPr="00FE47D2">
        <w:rPr>
          <w:rFonts w:ascii="宋体" w:hAnsi="宋体" w:hint="eastAsia"/>
          <w:b/>
          <w:bCs/>
          <w:sz w:val="24"/>
        </w:rPr>
        <w:t xml:space="preserve"> </w:t>
      </w:r>
      <w:r w:rsidR="00D07801" w:rsidRPr="00FE47D2">
        <w:rPr>
          <w:rFonts w:ascii="宋体" w:hAnsi="宋体" w:hint="eastAsia"/>
          <w:bCs/>
          <w:sz w:val="24"/>
        </w:rPr>
        <w:t>图G的一个完美匹配实际上就是它的一个1因子</w:t>
      </w:r>
      <w:r w:rsidR="00977B75" w:rsidRPr="00FE47D2">
        <w:rPr>
          <w:rFonts w:ascii="宋体" w:hAnsi="宋体" w:hint="eastAsia"/>
          <w:b/>
          <w:bCs/>
          <w:sz w:val="24"/>
        </w:rPr>
        <w:t>。</w:t>
      </w:r>
    </w:p>
    <w:p w14:paraId="141DB224" w14:textId="77777777" w:rsidR="00612436" w:rsidRPr="00FE47D2" w:rsidRDefault="00612436" w:rsidP="00A8445A">
      <w:pPr>
        <w:rPr>
          <w:rFonts w:ascii="宋体" w:hAnsi="宋体"/>
          <w:b/>
          <w:bCs/>
          <w:sz w:val="24"/>
        </w:rPr>
      </w:pPr>
    </w:p>
    <w:p w14:paraId="5247CCF8" w14:textId="77777777" w:rsidR="002764A3" w:rsidRDefault="00FF556C" w:rsidP="00FE47D2">
      <w:pPr>
        <w:rPr>
          <w:rFonts w:ascii="宋体" w:hAnsi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三、 (</w:t>
      </w:r>
      <w:r w:rsidR="00827AA7" w:rsidRPr="00FE47D2">
        <w:rPr>
          <w:rFonts w:ascii="宋体" w:hAnsi="宋体" w:hint="eastAsia"/>
          <w:bCs/>
          <w:sz w:val="24"/>
        </w:rPr>
        <w:t>10</w:t>
      </w:r>
      <w:r w:rsidRPr="00FE47D2">
        <w:rPr>
          <w:rFonts w:ascii="宋体" w:hAnsi="宋体" w:hint="eastAsia"/>
          <w:bCs/>
          <w:sz w:val="24"/>
        </w:rPr>
        <w:t>分)</w:t>
      </w:r>
      <w:r w:rsidR="00F47953" w:rsidRPr="00FE47D2">
        <w:rPr>
          <w:rFonts w:ascii="宋体" w:hAnsi="宋体" w:hint="eastAsia"/>
          <w:bCs/>
          <w:sz w:val="24"/>
        </w:rPr>
        <w:t>若阶为25且边数为62的图G的每个顶点</w:t>
      </w:r>
      <w:proofErr w:type="gramStart"/>
      <w:r w:rsidR="00F47953" w:rsidRPr="00FE47D2">
        <w:rPr>
          <w:rFonts w:ascii="宋体" w:hAnsi="宋体" w:hint="eastAsia"/>
          <w:bCs/>
          <w:sz w:val="24"/>
        </w:rPr>
        <w:t>的度只可能</w:t>
      </w:r>
      <w:proofErr w:type="gramEnd"/>
      <w:r w:rsidR="00F47953" w:rsidRPr="00FE47D2">
        <w:rPr>
          <w:rFonts w:ascii="宋体" w:hAnsi="宋体" w:hint="eastAsia"/>
          <w:bCs/>
          <w:sz w:val="24"/>
        </w:rPr>
        <w:t>为3，4，5或6，且有两个度为4的顶点，11个度为6的顶点，求G中5度顶点的个数。</w:t>
      </w:r>
    </w:p>
    <w:p w14:paraId="278F2149" w14:textId="77777777" w:rsidR="00FE47D2" w:rsidRDefault="00C956E5" w:rsidP="00FE47D2">
      <w:pPr>
        <w:rPr>
          <w:rFonts w:ascii="宋体" w:hAnsi="宋体"/>
          <w:bCs/>
          <w:sz w:val="24"/>
        </w:rPr>
      </w:pPr>
      <w:r w:rsidRPr="00C956E5">
        <w:rPr>
          <w:rFonts w:ascii="宋体" w:hAnsi="宋体" w:hint="eastAsia"/>
          <w:b/>
          <w:bCs/>
          <w:sz w:val="24"/>
        </w:rPr>
        <w:t>解：</w:t>
      </w:r>
      <w:r w:rsidR="00612436" w:rsidRPr="00612436">
        <w:rPr>
          <w:rFonts w:ascii="宋体" w:hAnsi="宋体" w:hint="eastAsia"/>
          <w:bCs/>
          <w:sz w:val="24"/>
        </w:rPr>
        <w:t>设</w:t>
      </w:r>
      <w:r w:rsidR="00612436" w:rsidRPr="00FE47D2">
        <w:rPr>
          <w:rFonts w:ascii="宋体" w:hAnsi="宋体" w:hint="eastAsia"/>
          <w:bCs/>
          <w:sz w:val="24"/>
        </w:rPr>
        <w:t>5度顶点的个数</w:t>
      </w:r>
      <w:r w:rsidR="00612436">
        <w:rPr>
          <w:rFonts w:ascii="宋体" w:hAnsi="宋体" w:hint="eastAsia"/>
          <w:bCs/>
          <w:sz w:val="24"/>
        </w:rPr>
        <w:t>为x，则</w:t>
      </w:r>
    </w:p>
    <w:p w14:paraId="38FCA32B" w14:textId="77777777" w:rsidR="00612436" w:rsidRPr="00612436" w:rsidRDefault="00612436" w:rsidP="00FE47D2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</w:t>
      </w:r>
      <m:oMath>
        <m:r>
          <m:rPr>
            <m:sty m:val="p"/>
          </m:rPr>
          <w:rPr>
            <w:rFonts w:ascii="Cambria Math" w:hAnsi="Cambria Math"/>
            <w:sz w:val="24"/>
          </w:rPr>
          <m:t>2*4+11*6+5x+3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5-11-4-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*62</m:t>
        </m:r>
      </m:oMath>
    </w:p>
    <w:p w14:paraId="4F0C848F" w14:textId="77777777" w:rsidR="00C956E5" w:rsidRDefault="002D2D6E" w:rsidP="00FE47D2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解得，x=？，所以……</w:t>
      </w:r>
    </w:p>
    <w:p w14:paraId="2E4636EB" w14:textId="77777777" w:rsidR="002D2D6E" w:rsidRDefault="002D2D6E" w:rsidP="00FE47D2">
      <w:pPr>
        <w:rPr>
          <w:rFonts w:ascii="宋体" w:hAnsi="宋体"/>
          <w:bCs/>
          <w:sz w:val="24"/>
        </w:rPr>
      </w:pPr>
    </w:p>
    <w:p w14:paraId="56B5AE76" w14:textId="77777777" w:rsidR="002764A3" w:rsidRPr="00FE47D2" w:rsidRDefault="00FF556C" w:rsidP="00C956E5">
      <w:pPr>
        <w:rPr>
          <w:rFonts w:ascii="宋体" w:hAnsi="宋体"/>
          <w:sz w:val="24"/>
        </w:rPr>
      </w:pPr>
      <w:r w:rsidRPr="00FE47D2">
        <w:rPr>
          <w:rFonts w:ascii="宋体" w:hAnsi="宋体" w:hint="eastAsia"/>
          <w:bCs/>
          <w:sz w:val="24"/>
        </w:rPr>
        <w:t>四，</w:t>
      </w:r>
      <w:r w:rsidR="0098330C" w:rsidRPr="00FE47D2">
        <w:rPr>
          <w:rFonts w:ascii="宋体" w:hAnsi="宋体" w:hint="eastAsia"/>
          <w:bCs/>
          <w:sz w:val="24"/>
        </w:rPr>
        <w:t>(</w:t>
      </w:r>
      <w:r w:rsidR="00827AA7" w:rsidRPr="00FE47D2">
        <w:rPr>
          <w:rFonts w:ascii="宋体" w:hAnsi="宋体" w:hint="eastAsia"/>
          <w:bCs/>
          <w:sz w:val="24"/>
        </w:rPr>
        <w:t>8</w:t>
      </w:r>
      <w:r w:rsidR="00EE66C3" w:rsidRPr="00FE47D2">
        <w:rPr>
          <w:rFonts w:ascii="宋体" w:hAnsi="宋体" w:hint="eastAsia"/>
          <w:bCs/>
          <w:sz w:val="24"/>
        </w:rPr>
        <w:t>分</w:t>
      </w:r>
      <w:r w:rsidR="0098330C" w:rsidRPr="00FE47D2">
        <w:rPr>
          <w:rFonts w:ascii="宋体" w:hAnsi="宋体" w:hint="eastAsia"/>
          <w:bCs/>
          <w:sz w:val="24"/>
        </w:rPr>
        <w:t>)</w:t>
      </w:r>
      <w:r w:rsidR="003737B4" w:rsidRPr="00FE47D2">
        <w:rPr>
          <w:rFonts w:ascii="宋体" w:hAnsi="宋体" w:hint="eastAsia"/>
          <w:bCs/>
          <w:sz w:val="24"/>
        </w:rPr>
        <w:t>求下图的最小生成树</w:t>
      </w:r>
      <w:r w:rsidR="003737B4" w:rsidRPr="00FE47D2">
        <w:rPr>
          <w:rFonts w:ascii="宋体" w:hAnsi="宋体"/>
          <w:sz w:val="24"/>
        </w:rPr>
        <w:t>（</w:t>
      </w:r>
      <w:r w:rsidR="002764A3" w:rsidRPr="00FE47D2">
        <w:rPr>
          <w:rFonts w:ascii="宋体" w:hAnsi="宋体"/>
          <w:sz w:val="24"/>
        </w:rPr>
        <w:t>不要求中间过程，只要求画出</w:t>
      </w:r>
      <w:r w:rsidR="001F535D" w:rsidRPr="00FE47D2">
        <w:rPr>
          <w:rFonts w:ascii="宋体" w:hAnsi="宋体" w:hint="eastAsia"/>
          <w:sz w:val="24"/>
        </w:rPr>
        <w:t>最</w:t>
      </w:r>
    </w:p>
    <w:p w14:paraId="12F2BD96" w14:textId="77777777" w:rsidR="003737B4" w:rsidRDefault="003737B4" w:rsidP="00FE47D2">
      <w:pPr>
        <w:ind w:firstLineChars="200" w:firstLine="480"/>
        <w:rPr>
          <w:rFonts w:ascii="宋体" w:hAnsi="宋体"/>
          <w:sz w:val="24"/>
        </w:rPr>
      </w:pPr>
      <w:r w:rsidRPr="00FE47D2">
        <w:rPr>
          <w:rFonts w:ascii="宋体" w:hAnsi="宋体" w:hint="eastAsia"/>
          <w:sz w:val="24"/>
        </w:rPr>
        <w:t>小生成</w:t>
      </w:r>
      <w:r w:rsidRPr="00FE47D2">
        <w:rPr>
          <w:rFonts w:ascii="宋体" w:hAnsi="宋体"/>
          <w:sz w:val="24"/>
        </w:rPr>
        <w:t>树, 并给出</w:t>
      </w:r>
      <w:r w:rsidRPr="00FE47D2">
        <w:rPr>
          <w:rFonts w:ascii="宋体" w:hAnsi="宋体"/>
          <w:i/>
          <w:sz w:val="24"/>
        </w:rPr>
        <w:t>T</w:t>
      </w:r>
      <w:r w:rsidRPr="00FE47D2">
        <w:rPr>
          <w:rFonts w:ascii="宋体" w:hAnsi="宋体"/>
          <w:sz w:val="24"/>
        </w:rPr>
        <w:t>的权和）。</w:t>
      </w:r>
    </w:p>
    <w:p w14:paraId="055FD95F" w14:textId="77777777" w:rsidR="00972B11" w:rsidRPr="00972B11" w:rsidRDefault="00972B11" w:rsidP="00972B11">
      <w:pPr>
        <w:rPr>
          <w:rFonts w:ascii="宋体" w:hAnsi="宋体"/>
          <w:b/>
          <w:sz w:val="24"/>
        </w:rPr>
      </w:pPr>
      <w:r w:rsidRPr="00972B11">
        <w:rPr>
          <w:rFonts w:ascii="宋体" w:hAnsi="宋体" w:hint="eastAsia"/>
          <w:b/>
          <w:sz w:val="24"/>
        </w:rPr>
        <w:t>解：</w:t>
      </w:r>
      <w:r w:rsidRPr="00972B11">
        <w:rPr>
          <w:rFonts w:ascii="宋体" w:hAnsi="宋体" w:hint="eastAsia"/>
          <w:sz w:val="24"/>
        </w:rPr>
        <w:t>T=1+1+1+1+1+4+3</w:t>
      </w:r>
      <w:r>
        <w:rPr>
          <w:rFonts w:ascii="宋体" w:hAnsi="宋体" w:hint="eastAsia"/>
          <w:sz w:val="24"/>
        </w:rPr>
        <w:t>=1</w:t>
      </w:r>
      <w:r w:rsidR="00017B52">
        <w:rPr>
          <w:rFonts w:ascii="宋体" w:hAnsi="宋体" w:hint="eastAsia"/>
          <w:sz w:val="24"/>
        </w:rPr>
        <w:t>2</w:t>
      </w:r>
    </w:p>
    <w:p w14:paraId="4922B5A0" w14:textId="77777777" w:rsidR="003F3A3B" w:rsidRDefault="00972B11" w:rsidP="00FE47D2">
      <w:pPr>
        <w:rPr>
          <w:rFonts w:ascii="宋体" w:hAnsi="宋体"/>
          <w:b/>
          <w:bCs/>
          <w:sz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38B5F6DD" wp14:editId="37CC41F8">
            <wp:simplePos x="0" y="0"/>
            <wp:positionH relativeFrom="column">
              <wp:posOffset>3187197</wp:posOffset>
            </wp:positionH>
            <wp:positionV relativeFrom="paragraph">
              <wp:posOffset>2576</wp:posOffset>
            </wp:positionV>
            <wp:extent cx="2066925" cy="1388745"/>
            <wp:effectExtent l="0" t="0" r="9525" b="1905"/>
            <wp:wrapNone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388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9EAA18" w14:textId="77777777" w:rsidR="00972B11" w:rsidRDefault="00972B11" w:rsidP="00FE47D2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20B9E16" wp14:editId="02BC876A">
                <wp:simplePos x="0" y="0"/>
                <wp:positionH relativeFrom="column">
                  <wp:posOffset>1688465</wp:posOffset>
                </wp:positionH>
                <wp:positionV relativeFrom="paragraph">
                  <wp:posOffset>154305</wp:posOffset>
                </wp:positionV>
                <wp:extent cx="0" cy="767715"/>
                <wp:effectExtent l="38100" t="38100" r="57150" b="51435"/>
                <wp:wrapNone/>
                <wp:docPr id="295" name="直接连接符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6771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00E8DF8" id="直接连接符 295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95pt,12.15pt" to="132.95pt,7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5A3A3AF" wp14:editId="41CB3091">
                <wp:simplePos x="0" y="0"/>
                <wp:positionH relativeFrom="column">
                  <wp:posOffset>1256665</wp:posOffset>
                </wp:positionH>
                <wp:positionV relativeFrom="paragraph">
                  <wp:posOffset>154940</wp:posOffset>
                </wp:positionV>
                <wp:extent cx="431165" cy="344805"/>
                <wp:effectExtent l="38100" t="38100" r="64135" b="55245"/>
                <wp:wrapNone/>
                <wp:docPr id="294" name="直接连接符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1165" cy="34480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EA1CDD" id="直接连接符 294" o:spid="_x0000_s1026" style="position:absolute;left:0;text-align:lef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95pt,12.2pt" to="132.9pt,3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B12F9CD" wp14:editId="1206001F">
                <wp:simplePos x="0" y="0"/>
                <wp:positionH relativeFrom="column">
                  <wp:posOffset>898058</wp:posOffset>
                </wp:positionH>
                <wp:positionV relativeFrom="paragraph">
                  <wp:posOffset>149572</wp:posOffset>
                </wp:positionV>
                <wp:extent cx="353683" cy="344805"/>
                <wp:effectExtent l="38100" t="38100" r="66040" b="55245"/>
                <wp:wrapNone/>
                <wp:docPr id="293" name="直接连接符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683" cy="34480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47C1B8" id="直接连接符 293" o:spid="_x0000_s1026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0.7pt,11.8pt" to="98.55pt,3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B3F6627" wp14:editId="1A3EA52F">
                <wp:simplePos x="0" y="0"/>
                <wp:positionH relativeFrom="column">
                  <wp:posOffset>466737</wp:posOffset>
                </wp:positionH>
                <wp:positionV relativeFrom="paragraph">
                  <wp:posOffset>149572</wp:posOffset>
                </wp:positionV>
                <wp:extent cx="431321" cy="345057"/>
                <wp:effectExtent l="38100" t="38100" r="64135" b="55245"/>
                <wp:wrapNone/>
                <wp:docPr id="292" name="直接连接符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1321" cy="345057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066FED" id="直接连接符 292" o:spid="_x0000_s1026" style="position:absolute;left:0;text-align:lef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75pt,11.8pt" to="70.7pt,3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53CCB2" wp14:editId="59E0B396">
                <wp:simplePos x="0" y="0"/>
                <wp:positionH relativeFrom="column">
                  <wp:posOffset>95801</wp:posOffset>
                </wp:positionH>
                <wp:positionV relativeFrom="paragraph">
                  <wp:posOffset>149572</wp:posOffset>
                </wp:positionV>
                <wp:extent cx="793379" cy="0"/>
                <wp:effectExtent l="38100" t="38100" r="64135" b="57150"/>
                <wp:wrapNone/>
                <wp:docPr id="291" name="直接连接符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3379" cy="0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3588C2" id="直接连接符 291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55pt,11.8pt" to="70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" strokecolor="black [3040]">
                <v:stroke startarrow="oval" endarrow="oval"/>
              </v:line>
            </w:pict>
          </mc:Fallback>
        </mc:AlternateContent>
      </w: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566320" wp14:editId="3925901A">
                <wp:simplePos x="0" y="0"/>
                <wp:positionH relativeFrom="column">
                  <wp:posOffset>86995</wp:posOffset>
                </wp:positionH>
                <wp:positionV relativeFrom="paragraph">
                  <wp:posOffset>157480</wp:posOffset>
                </wp:positionV>
                <wp:extent cx="0" cy="767715"/>
                <wp:effectExtent l="38100" t="38100" r="57150" b="51435"/>
                <wp:wrapNone/>
                <wp:docPr id="289" name="直接连接符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6771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D9CA06" id="直接连接符 289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.85pt,12.4pt" to="6.85pt,7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" strokecolor="black [3040]">
                <v:stroke startarrow="oval" endarrow="oval"/>
              </v:line>
            </w:pict>
          </mc:Fallback>
        </mc:AlternateContent>
      </w:r>
    </w:p>
    <w:p w14:paraId="08F034F0" w14:textId="77777777" w:rsidR="00972B11" w:rsidRDefault="00972B11" w:rsidP="00FE47D2">
      <w:pPr>
        <w:rPr>
          <w:rFonts w:ascii="宋体" w:hAnsi="宋体"/>
          <w:b/>
          <w:bCs/>
          <w:sz w:val="24"/>
        </w:rPr>
      </w:pPr>
    </w:p>
    <w:p w14:paraId="022B82FB" w14:textId="77777777" w:rsidR="00972B11" w:rsidRDefault="00972B11" w:rsidP="00FE47D2">
      <w:pPr>
        <w:rPr>
          <w:rFonts w:ascii="宋体" w:hAnsi="宋体"/>
          <w:b/>
          <w:bCs/>
          <w:sz w:val="24"/>
        </w:rPr>
      </w:pPr>
    </w:p>
    <w:p w14:paraId="5A4C759A" w14:textId="77777777" w:rsidR="00972B11" w:rsidRDefault="00972B11" w:rsidP="00FE47D2">
      <w:pPr>
        <w:rPr>
          <w:rFonts w:ascii="宋体" w:hAnsi="宋体"/>
          <w:b/>
          <w:bCs/>
          <w:sz w:val="24"/>
        </w:rPr>
      </w:pPr>
    </w:p>
    <w:p w14:paraId="42488B69" w14:textId="77777777" w:rsidR="00972B11" w:rsidRDefault="00972B11" w:rsidP="00FE47D2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116083D" wp14:editId="75470158">
                <wp:simplePos x="0" y="0"/>
                <wp:positionH relativeFrom="column">
                  <wp:posOffset>87175</wp:posOffset>
                </wp:positionH>
                <wp:positionV relativeFrom="paragraph">
                  <wp:posOffset>124807</wp:posOffset>
                </wp:positionV>
                <wp:extent cx="802256" cy="36"/>
                <wp:effectExtent l="38100" t="38100" r="55245" b="57150"/>
                <wp:wrapNone/>
                <wp:docPr id="290" name="直接连接符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2256" cy="36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FDC220" id="直接连接符 290" o:spid="_x0000_s1026" style="position:absolute;left:0;text-align:lef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.85pt,9.85pt" to="70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" strokecolor="black [3040]">
                <v:stroke startarrow="oval" endarrow="oval"/>
              </v:line>
            </w:pict>
          </mc:Fallback>
        </mc:AlternateContent>
      </w:r>
    </w:p>
    <w:p w14:paraId="74190C4A" w14:textId="77777777" w:rsidR="00972B11" w:rsidRPr="00FE47D2" w:rsidRDefault="00972B11" w:rsidP="00FE47D2">
      <w:pPr>
        <w:rPr>
          <w:rFonts w:ascii="宋体" w:hAnsi="宋体"/>
          <w:b/>
          <w:bCs/>
          <w:sz w:val="24"/>
        </w:rPr>
      </w:pPr>
    </w:p>
    <w:p w14:paraId="7FF96838" w14:textId="77777777" w:rsidR="00FE47D2" w:rsidRPr="00FE47D2" w:rsidRDefault="003F3A3B" w:rsidP="00FE47D2">
      <w:pPr>
        <w:ind w:leftChars="67" w:left="141" w:firstLineChars="50" w:firstLine="120"/>
        <w:rPr>
          <w:rFonts w:ascii="宋体" w:hAnsi="宋体"/>
          <w:sz w:val="24"/>
        </w:rPr>
      </w:pPr>
      <w:bookmarkStart w:id="2" w:name="_GoBack"/>
      <w:bookmarkEnd w:id="2"/>
      <w:r w:rsidRPr="00E43DAC">
        <w:rPr>
          <w:rFonts w:ascii="宋体" w:hAnsi="宋体" w:hint="eastAsia"/>
          <w:sz w:val="24"/>
          <w:highlight w:val="yellow"/>
        </w:rPr>
        <w:lastRenderedPageBreak/>
        <w:t>五．(</w:t>
      </w:r>
      <w:r w:rsidR="00827AA7" w:rsidRPr="00E43DAC">
        <w:rPr>
          <w:rFonts w:ascii="宋体" w:hAnsi="宋体" w:hint="eastAsia"/>
          <w:sz w:val="24"/>
          <w:highlight w:val="yellow"/>
        </w:rPr>
        <w:t>8</w:t>
      </w:r>
      <w:r w:rsidRPr="00E43DAC">
        <w:rPr>
          <w:rFonts w:ascii="宋体" w:hAnsi="宋体" w:hint="eastAsia"/>
          <w:sz w:val="24"/>
          <w:highlight w:val="yellow"/>
        </w:rPr>
        <w:t>分)求下图的k色多项式。</w:t>
      </w:r>
    </w:p>
    <w:p w14:paraId="1E201792" w14:textId="77777777" w:rsidR="003F3A3B" w:rsidRDefault="002F152E" w:rsidP="00FE47D2">
      <w:pPr>
        <w:ind w:leftChars="67" w:left="141" w:firstLineChars="50" w:firstLine="12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c">
            <w:drawing>
              <wp:inline distT="0" distB="0" distL="0" distR="0" wp14:anchorId="400B9078" wp14:editId="16B21D0B">
                <wp:extent cx="2044700" cy="1098550"/>
                <wp:effectExtent l="19050" t="95250" r="69850" b="0"/>
                <wp:docPr id="435" name="画布 4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Line 416"/>
                        <wps:cNvCnPr/>
                        <wps:spPr bwMode="auto">
                          <a:xfrm>
                            <a:off x="1647851" y="7608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17"/>
                        <wps:cNvCnPr/>
                        <wps:spPr bwMode="auto">
                          <a:xfrm>
                            <a:off x="1647851" y="27483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18"/>
                        <wps:cNvCnPr/>
                        <wps:spPr bwMode="auto">
                          <a:xfrm>
                            <a:off x="1647851" y="571401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" name="Group 41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044700" cy="685526"/>
                            <a:chOff x="1040" y="1248"/>
                            <a:chExt cx="1288" cy="432"/>
                          </a:xfrm>
                        </wpg:grpSpPr>
                        <wps:wsp>
                          <wps:cNvPr id="6" name="Line 420"/>
                          <wps:cNvCnPr/>
                          <wps:spPr bwMode="auto">
                            <a:xfrm>
                              <a:off x="2328" y="129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21"/>
                          <wps:cNvCnPr/>
                          <wps:spPr bwMode="auto">
                            <a:xfrm>
                              <a:off x="2328" y="1421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422"/>
                          <wps:cNvCnPr/>
                          <wps:spPr bwMode="auto">
                            <a:xfrm>
                              <a:off x="2328" y="1608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423"/>
                          <wps:cNvCnPr/>
                          <wps:spPr bwMode="auto">
                            <a:xfrm>
                              <a:off x="1200" y="1248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424"/>
                          <wps:cNvCnPr/>
                          <wps:spPr bwMode="auto">
                            <a:xfrm>
                              <a:off x="1824" y="1248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425"/>
                          <wps:cNvCnPr/>
                          <wps:spPr bwMode="auto">
                            <a:xfrm flipH="1">
                              <a:off x="1200" y="1248"/>
                              <a:ext cx="624" cy="2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426"/>
                          <wps:cNvCnPr/>
                          <wps:spPr bwMode="auto">
                            <a:xfrm>
                              <a:off x="1200" y="1248"/>
                              <a:ext cx="624" cy="2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27"/>
                          <wps:cNvCnPr/>
                          <wps:spPr bwMode="auto">
                            <a:xfrm>
                              <a:off x="1824" y="1488"/>
                              <a:ext cx="0" cy="19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28"/>
                          <wps:cNvCnPr/>
                          <wps:spPr bwMode="auto">
                            <a:xfrm flipH="1">
                              <a:off x="1200" y="1488"/>
                              <a:ext cx="624" cy="19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" name="Freeform 429"/>
                          <wps:cNvSpPr>
                            <a:spLocks/>
                          </wps:cNvSpPr>
                          <wps:spPr bwMode="auto">
                            <a:xfrm>
                              <a:off x="1824" y="1248"/>
                              <a:ext cx="160" cy="432"/>
                            </a:xfrm>
                            <a:custGeom>
                              <a:avLst/>
                              <a:gdLst>
                                <a:gd name="T0" fmla="*/ 0 w 160"/>
                                <a:gd name="T1" fmla="*/ 0 h 432"/>
                                <a:gd name="T2" fmla="*/ 96 w 160"/>
                                <a:gd name="T3" fmla="*/ 96 h 432"/>
                                <a:gd name="T4" fmla="*/ 144 w 160"/>
                                <a:gd name="T5" fmla="*/ 288 h 432"/>
                                <a:gd name="T6" fmla="*/ 0 w 160"/>
                                <a:gd name="T7" fmla="*/ 432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0" h="432">
                                  <a:moveTo>
                                    <a:pt x="0" y="0"/>
                                  </a:moveTo>
                                  <a:cubicBezTo>
                                    <a:pt x="36" y="24"/>
                                    <a:pt x="72" y="48"/>
                                    <a:pt x="96" y="96"/>
                                  </a:cubicBezTo>
                                  <a:cubicBezTo>
                                    <a:pt x="120" y="144"/>
                                    <a:pt x="160" y="232"/>
                                    <a:pt x="144" y="288"/>
                                  </a:cubicBezTo>
                                  <a:cubicBezTo>
                                    <a:pt x="128" y="344"/>
                                    <a:pt x="24" y="408"/>
                                    <a:pt x="0" y="432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Freeform 430"/>
                          <wps:cNvSpPr>
                            <a:spLocks/>
                          </wps:cNvSpPr>
                          <wps:spPr bwMode="auto">
                            <a:xfrm>
                              <a:off x="1040" y="1248"/>
                              <a:ext cx="160" cy="432"/>
                            </a:xfrm>
                            <a:custGeom>
                              <a:avLst/>
                              <a:gdLst>
                                <a:gd name="T0" fmla="*/ 160 w 160"/>
                                <a:gd name="T1" fmla="*/ 0 h 432"/>
                                <a:gd name="T2" fmla="*/ 64 w 160"/>
                                <a:gd name="T3" fmla="*/ 48 h 432"/>
                                <a:gd name="T4" fmla="*/ 16 w 160"/>
                                <a:gd name="T5" fmla="*/ 192 h 432"/>
                                <a:gd name="T6" fmla="*/ 160 w 160"/>
                                <a:gd name="T7" fmla="*/ 432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0" h="432">
                                  <a:moveTo>
                                    <a:pt x="160" y="0"/>
                                  </a:moveTo>
                                  <a:cubicBezTo>
                                    <a:pt x="124" y="8"/>
                                    <a:pt x="88" y="16"/>
                                    <a:pt x="64" y="48"/>
                                  </a:cubicBezTo>
                                  <a:cubicBezTo>
                                    <a:pt x="40" y="80"/>
                                    <a:pt x="0" y="128"/>
                                    <a:pt x="16" y="192"/>
                                  </a:cubicBezTo>
                                  <a:cubicBezTo>
                                    <a:pt x="32" y="256"/>
                                    <a:pt x="136" y="392"/>
                                    <a:pt x="160" y="432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431"/>
                          <wps:cNvCnPr/>
                          <wps:spPr bwMode="auto">
                            <a:xfrm>
                              <a:off x="1200" y="1248"/>
                              <a:ext cx="624" cy="43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432"/>
                          <wps:cNvCnPr/>
                          <wps:spPr bwMode="auto">
                            <a:xfrm flipH="1">
                              <a:off x="1200" y="1248"/>
                              <a:ext cx="624" cy="43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00000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9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466607" y="693290"/>
                            <a:ext cx="625501" cy="40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AFB9CCA" w14:textId="77777777" w:rsidR="00770739" w:rsidRDefault="00770739" w:rsidP="00770739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b/>
                                  <w:bCs/>
                                  <w:color w:val="000000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32"/>
                                  <w:szCs w:val="3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00B9078" id="画布 435" o:spid="_x0000_s1071" editas="canvas" style="width:161pt;height:86.5pt;mso-position-horizontal-relative:char;mso-position-vertical-relative:line" coordsize="20447,10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">
                <v:shape id="_x0000_s1072" type="#_x0000_t75" style="position:absolute;width:20447;height:10985;visibility:visible;mso-wrap-style:square">
                  <v:fill o:detectmouseclick="t"/>
                  <v:path o:connecttype="none"/>
                </v:shape>
                <v:line id="Line 416" o:spid="_x0000_s1073" style="position:absolute;visibility:visible;mso-wrap-style:square" from="16478,760" to="16478,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">
                  <v:stroke startarrow="oval" startarrowwidth="narrow" startarrowlength="short"/>
                </v:line>
                <v:line id="Line 417" o:spid="_x0000_s1074" style="position:absolute;visibility:visible;mso-wrap-style:square" from="16478,2748" to="16478,2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">
                  <v:stroke startarrow="oval" startarrowwidth="narrow" startarrowlength="short"/>
                </v:line>
                <v:line id="Line 418" o:spid="_x0000_s1075" style="position:absolute;visibility:visible;mso-wrap-style:square" from="16478,5714" to="16478,5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">
                  <v:stroke startarrow="oval" startarrowwidth="narrow" startarrowlength="short"/>
                </v:line>
                <v:group id="Group 419" o:spid="_x0000_s1076" style="position:absolute;width:20447;height:6855" coordorigin="1040,1248" coordsize="1288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line id="Line 420" o:spid="_x0000_s1077" style="position:absolute;visibility:visible;mso-wrap-style:square" from="2328,1297" to="2328,1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" strokeweight="2.25pt">
                    <v:stroke startarrow="oval" endarrow="oval"/>
                  </v:line>
                  <v:line id="Line 421" o:spid="_x0000_s1078" style="position:absolute;visibility:visible;mso-wrap-style:square" from="2328,1421" to="2328,1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" strokeweight="2.25pt">
                    <v:stroke startarrow="oval" endarrow="oval"/>
                  </v:line>
                  <v:line id="Line 422" o:spid="_x0000_s1079" style="position:absolute;visibility:visible;mso-wrap-style:square" from="2328,1608" to="2328,1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" strokeweight="2.25pt">
                    <v:stroke startarrow="oval" endarrow="oval"/>
                  </v:line>
                  <v:line id="Line 423" o:spid="_x0000_s1080" style="position:absolute;visibility:visible;mso-wrap-style:square" from="1200,1248" to="1200,1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" strokeweight="2.25pt">
                    <v:stroke startarrow="oval" endarrow="oval" joinstyle="miter"/>
                    <v:shadow color="black"/>
                  </v:line>
                  <v:line id="Line 424" o:spid="_x0000_s1081" style="position:absolute;visibility:visible;mso-wrap-style:square" from="1824,1248" to="1824,1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" strokeweight="2.25pt">
                    <v:stroke startarrow="oval" endarrow="oval" joinstyle="miter"/>
                    <v:shadow color="black"/>
                  </v:line>
                  <v:line id="Line 425" o:spid="_x0000_s1082" style="position:absolute;flip:x;visibility:visible;mso-wrap-style:square" from="1200,1248" to="1824,1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" strokeweight="2.25pt">
                    <v:stroke startarrow="oval" endarrow="oval" joinstyle="miter"/>
                    <v:shadow color="black"/>
                  </v:line>
                  <v:line id="Line 426" o:spid="_x0000_s1083" style="position:absolute;visibility:visible;mso-wrap-style:square" from="1200,1248" to="1824,1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" strokeweight="2.25pt">
                    <v:stroke startarrow="oval" endarrow="oval" joinstyle="miter"/>
                    <v:shadow color="black"/>
                  </v:line>
                  <v:line id="Line 427" o:spid="_x0000_s1084" style="position:absolute;visibility:visible;mso-wrap-style:square" from="1824,1488" to="1824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" strokeweight="2.25pt">
                    <v:stroke startarrow="oval" endarrow="oval" joinstyle="miter"/>
                    <v:shadow color="black"/>
                  </v:line>
                  <v:line id="Line 428" o:spid="_x0000_s1085" style="position:absolute;flip:x;visibility:visible;mso-wrap-style:square" from="1200,1488" to="1824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" strokeweight="2.25pt">
                    <v:stroke startarrow="oval" endarrow="oval" joinstyle="miter"/>
                    <v:shadow color="black"/>
                  </v:line>
                  <v:shape id="Freeform 429" o:spid="_x0000_s1086" style="position:absolute;left:1824;top:1248;width:160;height:432;visibility:visible;mso-wrap-style:square;v-text-anchor:top" coordsize="160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" path="m,c36,24,72,48,96,96v24,48,64,136,48,192c128,344,24,408,,432e" filled="f" fillcolor="aqua" strokeweight="2.25pt">
                    <v:stroke startarrow="oval" endarrow="oval" joinstyle="miter"/>
                    <v:shadow color="black"/>
                    <v:path arrowok="t" o:connecttype="custom" o:connectlocs="0,0;96,96;144,288;0,432" o:connectangles="0,0,0,0"/>
                  </v:shape>
                  <v:shape id="Freeform 430" o:spid="_x0000_s1087" style="position:absolute;left:1040;top:1248;width:160;height:432;visibility:visible;mso-wrap-style:square;v-text-anchor:top" coordsize="160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" path="m160,c124,8,88,16,64,48,40,80,,128,16,192v16,64,120,200,144,240e" filled="f" fillcolor="aqua" strokeweight="2.25pt">
                    <v:stroke startarrow="oval" endarrow="oval" joinstyle="miter"/>
                    <v:shadow color="black"/>
                    <v:path arrowok="t" o:connecttype="custom" o:connectlocs="160,0;64,48;16,192;160,432" o:connectangles="0,0,0,0"/>
                  </v:shape>
                  <v:line id="Line 431" o:spid="_x0000_s1088" style="position:absolute;visibility:visible;mso-wrap-style:square" from="1200,1248" to="1824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" strokeweight="2.25pt">
                    <v:stroke startarrow="oval" endarrow="oval" joinstyle="miter"/>
                    <v:shadow color="black"/>
                  </v:line>
                  <v:line id="Line 432" o:spid="_x0000_s1089" style="position:absolute;flip:x;visibility:visible;mso-wrap-style:square" from="1200,1248" to="1824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" strokeweight="2.25pt">
                    <v:stroke startarrow="oval" endarrow="oval" joinstyle="miter"/>
                    <v:shadow color="black"/>
                  </v:line>
                </v:group>
                <v:shape id="Text Box 433" o:spid="_x0000_s1090" type="#_x0000_t202" style="position:absolute;left:4666;top:6932;width:6255;height:40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" filled="f" fillcolor="aqua" stroked="f" strokecolor="white">
                  <v:textbox>
                    <w:txbxContent>
                      <w:p w14:paraId="5AFB9CCA" w14:textId="77777777" w:rsidR="00770739" w:rsidRDefault="00770739" w:rsidP="00770739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/>
                            <w:b/>
                            <w:bCs/>
                            <w:color w:val="000000"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32"/>
                            <w:szCs w:val="32"/>
                          </w:rPr>
                          <w:t>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034ECD1" w14:textId="77777777" w:rsidR="006F7303" w:rsidRPr="00730EE6" w:rsidRDefault="006F7303" w:rsidP="006F7303">
      <w:pPr>
        <w:rPr>
          <w:sz w:val="24"/>
        </w:rPr>
      </w:pPr>
      <w:r w:rsidRPr="00FA4CCC">
        <w:rPr>
          <w:rFonts w:ascii="宋体" w:hAnsi="宋体" w:hint="eastAsia"/>
          <w:b/>
          <w:bCs/>
          <w:sz w:val="24"/>
        </w:rPr>
        <w:t>解：</w:t>
      </w:r>
      <w:r w:rsidRPr="00730EE6">
        <w:rPr>
          <w:rFonts w:hint="eastAsia"/>
          <w:sz w:val="24"/>
        </w:rPr>
        <w:t>该图的补图</w:t>
      </w:r>
      <m:oMath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G</m:t>
            </m:r>
          </m:e>
        </m:acc>
      </m:oMath>
      <w:r w:rsidRPr="00730EE6">
        <w:rPr>
          <w:rFonts w:hint="eastAsia"/>
          <w:sz w:val="24"/>
        </w:rPr>
        <w:t>如下图所示：</w:t>
      </w:r>
    </w:p>
    <w:p w14:paraId="196DF149" w14:textId="77777777" w:rsidR="006F7303" w:rsidRDefault="006F7303" w:rsidP="006F7303">
      <w:r>
        <w:rPr>
          <w:rFonts w:hint="eastAsia"/>
        </w:rPr>
        <w:t xml:space="preserve">               H</w:t>
      </w:r>
      <w:r>
        <w:rPr>
          <w:rFonts w:hint="eastAsia"/>
          <w:vertAlign w:val="subscript"/>
        </w:rPr>
        <w:t>2</w:t>
      </w:r>
    </w:p>
    <w:p w14:paraId="29CE2B74" w14:textId="77777777" w:rsidR="006F7303" w:rsidRDefault="00DA09BD" w:rsidP="006F7303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A10F37B" wp14:editId="07599047">
                <wp:simplePos x="0" y="0"/>
                <wp:positionH relativeFrom="column">
                  <wp:posOffset>2312670</wp:posOffset>
                </wp:positionH>
                <wp:positionV relativeFrom="paragraph">
                  <wp:posOffset>92710</wp:posOffset>
                </wp:positionV>
                <wp:extent cx="635" cy="514985"/>
                <wp:effectExtent l="38100" t="38100" r="56515" b="56515"/>
                <wp:wrapNone/>
                <wp:docPr id="296" name="直接箭头连接符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149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AC4859D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96" o:spid="_x0000_s1026" type="#_x0000_t32" style="position:absolute;left:0;text-align:left;margin-left:182.1pt;margin-top:7.3pt;width:.05pt;height:40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">
                <v:stroke startarrow="oval" endarrow="oval"/>
              </v:shape>
            </w:pict>
          </mc:Fallback>
        </mc:AlternateContent>
      </w:r>
      <w:r w:rsidR="006F7303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2009810" wp14:editId="3BD64DFE">
                <wp:simplePos x="0" y="0"/>
                <wp:positionH relativeFrom="column">
                  <wp:posOffset>578880</wp:posOffset>
                </wp:positionH>
                <wp:positionV relativeFrom="paragraph">
                  <wp:posOffset>64171</wp:posOffset>
                </wp:positionV>
                <wp:extent cx="871220" cy="0"/>
                <wp:effectExtent l="38100" t="38100" r="62230" b="57150"/>
                <wp:wrapNone/>
                <wp:docPr id="297" name="直接箭头连接符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12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CEE268" id="直接箭头连接符 297" o:spid="_x0000_s1026" type="#_x0000_t32" style="position:absolute;left:0;text-align:left;margin-left:45.6pt;margin-top:5.05pt;width:68.6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">
                <v:stroke startarrow="oval" endarrow="oval"/>
              </v:shape>
            </w:pict>
          </mc:Fallback>
        </mc:AlternateContent>
      </w:r>
      <w:r w:rsidR="006F7303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7ADB3F" wp14:editId="2F39CECA">
                <wp:simplePos x="0" y="0"/>
                <wp:positionH relativeFrom="column">
                  <wp:posOffset>587375</wp:posOffset>
                </wp:positionH>
                <wp:positionV relativeFrom="paragraph">
                  <wp:posOffset>64135</wp:posOffset>
                </wp:positionV>
                <wp:extent cx="862330" cy="542925"/>
                <wp:effectExtent l="38100" t="38100" r="52070" b="47625"/>
                <wp:wrapNone/>
                <wp:docPr id="298" name="直接箭头连接符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2330" cy="542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8CACD" id="直接箭头连接符 298" o:spid="_x0000_s1026" type="#_x0000_t32" style="position:absolute;left:0;text-align:left;margin-left:46.25pt;margin-top:5.05pt;width:67.9pt;height:42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">
                <v:stroke startarrow="oval" endarrow="oval"/>
              </v:shape>
            </w:pict>
          </mc:Fallback>
        </mc:AlternateContent>
      </w:r>
      <w:r w:rsidR="006F7303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7BED91F" wp14:editId="4F9C6DE0">
                <wp:simplePos x="0" y="0"/>
                <wp:positionH relativeFrom="column">
                  <wp:posOffset>587507</wp:posOffset>
                </wp:positionH>
                <wp:positionV relativeFrom="paragraph">
                  <wp:posOffset>64171</wp:posOffset>
                </wp:positionV>
                <wp:extent cx="0" cy="551984"/>
                <wp:effectExtent l="0" t="0" r="19050" b="19685"/>
                <wp:wrapNone/>
                <wp:docPr id="299" name="直接箭头连接符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519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B884F9" id="直接箭头连接符 299" o:spid="_x0000_s1026" type="#_x0000_t32" style="position:absolute;left:0;text-align:left;margin-left:46.25pt;margin-top:5.05pt;width:0;height:43.4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"/>
            </w:pict>
          </mc:Fallback>
        </mc:AlternateContent>
      </w:r>
      <w:r w:rsidR="006F7303">
        <w:rPr>
          <w:rFonts w:hint="eastAsia"/>
        </w:rPr>
        <w:t xml:space="preserve">                               H</w:t>
      </w:r>
      <w:r w:rsidR="006F7303">
        <w:rPr>
          <w:rFonts w:hint="eastAsia"/>
          <w:vertAlign w:val="subscript"/>
        </w:rPr>
        <w:t>1</w:t>
      </w:r>
    </w:p>
    <w:p w14:paraId="6565C1E0" w14:textId="77777777" w:rsidR="006F7303" w:rsidRPr="001B781E" w:rsidRDefault="006F7303" w:rsidP="006F7303">
      <w:r>
        <w:rPr>
          <w:rFonts w:hint="eastAsia"/>
        </w:rPr>
        <w:t xml:space="preserve">                                   </w:t>
      </w:r>
    </w:p>
    <w:p w14:paraId="0BCBAC2F" w14:textId="77777777" w:rsidR="006F7303" w:rsidRDefault="006F7303" w:rsidP="006F7303">
      <w:r>
        <w:rPr>
          <w:rFonts w:hint="eastAsia"/>
        </w:rPr>
        <w:t xml:space="preserve"> </w:t>
      </w:r>
    </w:p>
    <w:p w14:paraId="1F993994" w14:textId="77777777" w:rsidR="006F7303" w:rsidRDefault="006F7303" w:rsidP="006F7303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F300EA1" wp14:editId="31AE11AD">
                <wp:simplePos x="0" y="0"/>
                <wp:positionH relativeFrom="column">
                  <wp:posOffset>578880</wp:posOffset>
                </wp:positionH>
                <wp:positionV relativeFrom="paragraph">
                  <wp:posOffset>13275</wp:posOffset>
                </wp:positionV>
                <wp:extent cx="871220" cy="8351"/>
                <wp:effectExtent l="38100" t="38100" r="62230" b="48895"/>
                <wp:wrapNone/>
                <wp:docPr id="300" name="直接箭头连接符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1220" cy="8351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D6B4C1" id="直接箭头连接符 300" o:spid="_x0000_s1026" type="#_x0000_t32" style="position:absolute;left:0;text-align:left;margin-left:45.6pt;margin-top:1.05pt;width:68.6pt;height: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">
                <v:stroke startarrow="oval" endarrow="oval"/>
              </v:shape>
            </w:pict>
          </mc:Fallback>
        </mc:AlternateContent>
      </w:r>
    </w:p>
    <w:p w14:paraId="5442A693" w14:textId="77777777" w:rsidR="006F7303" w:rsidRPr="00730EE6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>它有两个分支</w:t>
      </w:r>
      <w:r>
        <w:rPr>
          <w:rFonts w:hint="eastAsia"/>
        </w:rPr>
        <w:t>，</w:t>
      </w:r>
      <w:r w:rsidRPr="00730EE6">
        <w:rPr>
          <w:rFonts w:hint="eastAsia"/>
          <w:sz w:val="24"/>
        </w:rPr>
        <w:t>对于</w:t>
      </w:r>
      <m:oMath>
        <m:r>
          <m:rPr>
            <m:sty m:val="p"/>
          </m:rPr>
          <w:rPr>
            <w:rFonts w:ascii="Cambria Math" w:hAnsi="Cambria Math"/>
            <w:sz w:val="24"/>
          </w:rPr>
          <m:t>h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,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14:paraId="1BFD3E01" w14:textId="77777777" w:rsidR="006F7303" w:rsidRPr="00730EE6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>对于</w:t>
      </w:r>
      <w:r w:rsidRPr="00730EE6">
        <w:rPr>
          <w:rFonts w:hint="eastAsia"/>
          <w:sz w:val="24"/>
        </w:rPr>
        <w:t>H</w:t>
      </w:r>
      <w:r w:rsidRPr="00730EE6">
        <w:rPr>
          <w:rFonts w:hint="eastAsia"/>
          <w:sz w:val="24"/>
          <w:vertAlign w:val="subscript"/>
        </w:rPr>
        <w:t>2</w:t>
      </w:r>
      <w:r w:rsidRPr="00730EE6">
        <w:rPr>
          <w:rFonts w:hint="eastAsia"/>
          <w:sz w:val="24"/>
        </w:rPr>
        <w:t>：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1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4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2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0</m:t>
        </m:r>
      </m:oMath>
      <w:r w:rsidRPr="00730EE6">
        <w:rPr>
          <w:rFonts w:hint="eastAsia"/>
          <w:sz w:val="24"/>
        </w:rPr>
        <w:t>，</w:t>
      </w:r>
    </w:p>
    <w:p w14:paraId="5D4075B7" w14:textId="77777777" w:rsidR="006F7303" w:rsidRPr="00730EE6" w:rsidRDefault="006F7303" w:rsidP="006F7303">
      <w:pPr>
        <w:ind w:leftChars="354" w:left="743" w:firstLineChars="50" w:firstLine="120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2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+4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</m:oMath>
      </m:oMathPara>
    </w:p>
    <w:p w14:paraId="0CF0E705" w14:textId="77777777" w:rsidR="006F7303" w:rsidRPr="00730EE6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>所以</w:t>
      </w:r>
    </w:p>
    <w:p w14:paraId="10DB4FC2" w14:textId="77777777" w:rsidR="006F7303" w:rsidRPr="00730EE6" w:rsidRDefault="006F7303" w:rsidP="006F7303">
      <w:pPr>
        <w:ind w:leftChars="354" w:left="743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(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4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</w:rPr>
            <m:t>)(x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)</m:t>
          </m:r>
        </m:oMath>
      </m:oMathPara>
    </w:p>
    <w:p w14:paraId="488F8E02" w14:textId="77777777" w:rsidR="006F7303" w:rsidRPr="00730EE6" w:rsidRDefault="006F7303" w:rsidP="006F7303">
      <w:pPr>
        <w:ind w:leftChars="650" w:left="1365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2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6x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5x</m:t>
              </m:r>
            </m:e>
            <m:sup>
              <m:r>
                <w:rPr>
                  <w:rFonts w:ascii="Cambria Math" w:hAnsi="Cambria Math"/>
                  <w:sz w:val="24"/>
                </w:rPr>
                <m:t>5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6</m:t>
              </m:r>
            </m:sup>
          </m:sSup>
        </m:oMath>
      </m:oMathPara>
    </w:p>
    <w:p w14:paraId="4647B5F9" w14:textId="77777777" w:rsidR="006F7303" w:rsidRPr="00730EE6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>于是</w:t>
      </w:r>
      <w:r w:rsidRPr="00730EE6">
        <w:rPr>
          <w:rFonts w:hint="eastAsia"/>
          <w:sz w:val="24"/>
        </w:rPr>
        <w:t>G</w:t>
      </w:r>
      <w:r w:rsidRPr="00730EE6">
        <w:rPr>
          <w:rFonts w:hint="eastAsia"/>
          <w:sz w:val="24"/>
        </w:rPr>
        <w:t>的色多项式</w:t>
      </w:r>
    </w:p>
    <w:p w14:paraId="481CE3BA" w14:textId="77777777" w:rsidR="006F7303" w:rsidRPr="006F7303" w:rsidRDefault="006F7303" w:rsidP="006F7303">
      <w:pPr>
        <w:rPr>
          <w:sz w:val="24"/>
        </w:rPr>
      </w:pPr>
      <w:r w:rsidRPr="00730EE6">
        <w:rPr>
          <w:rFonts w:hint="eastAsia"/>
          <w:sz w:val="24"/>
        </w:rPr>
        <w:tab/>
      </w:r>
      <w:r w:rsidRPr="00730EE6">
        <w:rPr>
          <w:rFonts w:hint="eastAsia"/>
          <w:sz w:val="24"/>
        </w:rPr>
        <w:tab/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+6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5[k]</m:t>
            </m:r>
          </m:e>
          <m:sub>
            <m:r>
              <w:rPr>
                <w:rFonts w:ascii="Cambria Math" w:hAnsi="Cambria Math"/>
                <w:sz w:val="24"/>
              </w:rPr>
              <m:t>5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6</m:t>
            </m:r>
          </m:sub>
        </m:sSub>
      </m:oMath>
    </w:p>
    <w:p w14:paraId="17594159" w14:textId="77777777" w:rsidR="006F7303" w:rsidRPr="00FE47D2" w:rsidRDefault="006F7303" w:rsidP="00FE47D2">
      <w:pPr>
        <w:ind w:leftChars="67" w:left="141" w:firstLineChars="50" w:firstLine="120"/>
        <w:rPr>
          <w:rFonts w:ascii="宋体" w:hAnsi="宋体"/>
          <w:sz w:val="24"/>
        </w:rPr>
      </w:pPr>
    </w:p>
    <w:p w14:paraId="562CA096" w14:textId="77777777" w:rsidR="003B5D5B" w:rsidRPr="00FE47D2" w:rsidRDefault="00776128" w:rsidP="00B36974">
      <w:pPr>
        <w:ind w:leftChars="67" w:left="141"/>
        <w:rPr>
          <w:rFonts w:ascii="宋体" w:hAnsi="宋体"/>
          <w:b/>
          <w:sz w:val="24"/>
        </w:rPr>
      </w:pPr>
      <w:r w:rsidRPr="00E43DAC">
        <w:rPr>
          <w:rFonts w:ascii="宋体" w:hAnsi="宋体" w:hint="eastAsia"/>
          <w:color w:val="FF0000"/>
          <w:sz w:val="24"/>
          <w:highlight w:val="yellow"/>
        </w:rPr>
        <w:t>六</w:t>
      </w:r>
      <w:r w:rsidR="00FF556C" w:rsidRPr="00E43DAC">
        <w:rPr>
          <w:rFonts w:ascii="宋体" w:hAnsi="宋体" w:hint="eastAsia"/>
          <w:color w:val="FF0000"/>
          <w:sz w:val="24"/>
          <w:highlight w:val="yellow"/>
        </w:rPr>
        <w:t>．</w:t>
      </w:r>
      <w:r w:rsidR="00FF556C" w:rsidRPr="00E43DAC">
        <w:rPr>
          <w:rFonts w:ascii="宋体" w:hAnsi="宋体" w:hint="eastAsia"/>
          <w:noProof/>
          <w:sz w:val="24"/>
          <w:highlight w:val="yellow"/>
        </w:rPr>
        <w:t>(</w:t>
      </w:r>
      <w:r w:rsidR="00827AA7" w:rsidRPr="00E43DAC">
        <w:rPr>
          <w:rFonts w:ascii="宋体" w:hAnsi="宋体" w:hint="eastAsia"/>
          <w:noProof/>
          <w:sz w:val="24"/>
          <w:highlight w:val="yellow"/>
        </w:rPr>
        <w:t>8</w:t>
      </w:r>
      <w:r w:rsidR="00FF556C" w:rsidRPr="00E43DAC">
        <w:rPr>
          <w:rFonts w:ascii="宋体" w:hAnsi="宋体" w:hint="eastAsia"/>
          <w:noProof/>
          <w:sz w:val="24"/>
          <w:highlight w:val="yellow"/>
        </w:rPr>
        <w:t>分)</w:t>
      </w:r>
      <w:r w:rsidR="00FF556C" w:rsidRPr="00E43DAC">
        <w:rPr>
          <w:rFonts w:ascii="宋体" w:hAnsi="宋体" w:hint="eastAsia"/>
          <w:sz w:val="24"/>
          <w:highlight w:val="yellow"/>
        </w:rPr>
        <w:t xml:space="preserve"> </w:t>
      </w:r>
      <w:r w:rsidR="00FF556C" w:rsidRPr="00E43DAC">
        <w:rPr>
          <w:rFonts w:ascii="宋体" w:hAnsi="宋体" w:hint="eastAsia"/>
          <w:noProof/>
          <w:sz w:val="24"/>
          <w:highlight w:val="yellow"/>
        </w:rPr>
        <w:t xml:space="preserve"> </w:t>
      </w:r>
      <w:r w:rsidR="00A56117" w:rsidRPr="00E43DAC">
        <w:rPr>
          <w:rFonts w:ascii="宋体" w:hAnsi="宋体" w:hint="eastAsia"/>
          <w:noProof/>
          <w:sz w:val="24"/>
          <w:highlight w:val="yellow"/>
        </w:rPr>
        <w:t>设G是一个边赋权完全图。如何求出G的最优哈密尔顿圈的权值的一个下界？为什么？</w:t>
      </w:r>
    </w:p>
    <w:p w14:paraId="09198F9C" w14:textId="77777777" w:rsidR="00B36974" w:rsidRDefault="00B36974" w:rsidP="00B36974">
      <w:pPr>
        <w:ind w:firstLineChars="49" w:firstLine="118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解：</w:t>
      </w:r>
      <w:r w:rsidRPr="00471C35">
        <w:rPr>
          <w:rFonts w:ascii="宋体" w:hAnsi="宋体" w:hint="eastAsia"/>
          <w:sz w:val="24"/>
        </w:rPr>
        <w:t>参考</w:t>
      </w:r>
      <w:r>
        <w:rPr>
          <w:rFonts w:ascii="宋体" w:hAnsi="宋体" w:hint="eastAsia"/>
          <w:sz w:val="24"/>
        </w:rPr>
        <w:t>教材P88</w:t>
      </w:r>
    </w:p>
    <w:p w14:paraId="34A7037A" w14:textId="77777777" w:rsidR="003B5D5B" w:rsidRDefault="003B5D5B" w:rsidP="00FF556C">
      <w:pPr>
        <w:rPr>
          <w:rFonts w:ascii="宋体" w:hAnsi="宋体"/>
          <w:b/>
          <w:sz w:val="24"/>
        </w:rPr>
      </w:pPr>
    </w:p>
    <w:p w14:paraId="063D34D1" w14:textId="77777777" w:rsidR="00741B11" w:rsidRDefault="00741B11" w:rsidP="00FF556C">
      <w:pPr>
        <w:rPr>
          <w:rFonts w:ascii="宋体" w:hAnsi="宋体"/>
          <w:b/>
          <w:sz w:val="24"/>
        </w:rPr>
      </w:pPr>
    </w:p>
    <w:p w14:paraId="751FF310" w14:textId="77777777" w:rsidR="00741B11" w:rsidRDefault="00741B11" w:rsidP="00FF556C">
      <w:pPr>
        <w:rPr>
          <w:rFonts w:ascii="宋体" w:hAnsi="宋体"/>
          <w:b/>
          <w:sz w:val="24"/>
        </w:rPr>
      </w:pPr>
    </w:p>
    <w:p w14:paraId="65BCB568" w14:textId="77777777" w:rsidR="00741B11" w:rsidRPr="00FE47D2" w:rsidRDefault="00741B11" w:rsidP="00FF556C">
      <w:pPr>
        <w:rPr>
          <w:rFonts w:ascii="宋体" w:hAnsi="宋体"/>
          <w:b/>
          <w:sz w:val="24"/>
        </w:rPr>
      </w:pPr>
    </w:p>
    <w:p w14:paraId="138835B8" w14:textId="77777777" w:rsidR="003B5D5B" w:rsidRPr="00B36974" w:rsidRDefault="005E62F9" w:rsidP="00FE47D2">
      <w:pPr>
        <w:ind w:leftChars="65" w:left="136"/>
        <w:rPr>
          <w:rFonts w:ascii="宋体" w:hAnsi="宋体"/>
          <w:bCs/>
          <w:strike/>
          <w:sz w:val="24"/>
        </w:rPr>
      </w:pPr>
      <w:r w:rsidRPr="00E43DAC">
        <w:rPr>
          <w:rFonts w:ascii="宋体" w:hAnsi="宋体" w:hint="eastAsia"/>
          <w:bCs/>
          <w:strike/>
          <w:sz w:val="24"/>
          <w:highlight w:val="yellow"/>
        </w:rPr>
        <w:t>七</w:t>
      </w:r>
      <w:r w:rsidR="00FF556C" w:rsidRPr="00E43DAC">
        <w:rPr>
          <w:rFonts w:ascii="宋体" w:hAnsi="宋体" w:hint="eastAsia"/>
          <w:bCs/>
          <w:strike/>
          <w:sz w:val="24"/>
          <w:highlight w:val="yellow"/>
        </w:rPr>
        <w:t>．(</w:t>
      </w:r>
      <w:r w:rsidR="00827AA7" w:rsidRPr="00E43DAC">
        <w:rPr>
          <w:rFonts w:ascii="宋体" w:hAnsi="宋体" w:hint="eastAsia"/>
          <w:bCs/>
          <w:strike/>
          <w:sz w:val="24"/>
          <w:highlight w:val="yellow"/>
        </w:rPr>
        <w:t>8</w:t>
      </w:r>
      <w:r w:rsidR="00FF556C" w:rsidRPr="00E43DAC">
        <w:rPr>
          <w:rFonts w:ascii="宋体" w:hAnsi="宋体" w:hint="eastAsia"/>
          <w:bCs/>
          <w:strike/>
          <w:sz w:val="24"/>
          <w:highlight w:val="yellow"/>
        </w:rPr>
        <w:t>分)</w:t>
      </w:r>
      <w:r w:rsidR="006F172C" w:rsidRPr="00E43DAC">
        <w:rPr>
          <w:rFonts w:ascii="宋体" w:hAnsi="宋体" w:hint="eastAsia"/>
          <w:bCs/>
          <w:strike/>
          <w:sz w:val="24"/>
          <w:highlight w:val="yellow"/>
        </w:rPr>
        <w:t>求证：</w:t>
      </w:r>
      <w:r w:rsidR="00DE4876" w:rsidRPr="00E43DAC">
        <w:rPr>
          <w:rFonts w:ascii="宋体" w:hAnsi="宋体" w:hint="eastAsia"/>
          <w:bCs/>
          <w:strike/>
          <w:sz w:val="24"/>
          <w:highlight w:val="yellow"/>
        </w:rPr>
        <w:t>设</w:t>
      </w:r>
      <w:bookmarkStart w:id="3" w:name="OLE_LINK3"/>
      <w:bookmarkStart w:id="4" w:name="OLE_LINK5"/>
      <w:r w:rsidRPr="00E43DAC">
        <w:rPr>
          <w:rFonts w:ascii="宋体" w:hAnsi="宋体"/>
          <w:bCs/>
          <w:strike/>
          <w:position w:val="-12"/>
          <w:sz w:val="24"/>
          <w:highlight w:val="yellow"/>
        </w:rPr>
        <w:object w:dxaOrig="279" w:dyaOrig="360" w14:anchorId="7DE8F5DB">
          <v:shape id="_x0000_i1047" type="#_x0000_t75" style="width:14.05pt;height:18.25pt" o:ole="">
            <v:imagedata r:id="rId53" o:title=""/>
          </v:shape>
          <o:OLEObject Type="Embed" ProgID="Equation.DSMT4" ShapeID="_x0000_i1047" DrawAspect="Content" ObjectID="_1659808599" r:id="rId54"/>
        </w:object>
      </w:r>
      <w:bookmarkEnd w:id="3"/>
      <w:bookmarkEnd w:id="4"/>
      <w:r w:rsidRPr="00E43DAC">
        <w:rPr>
          <w:rFonts w:ascii="宋体" w:hAnsi="宋体" w:hint="eastAsia"/>
          <w:bCs/>
          <w:strike/>
          <w:sz w:val="24"/>
          <w:highlight w:val="yellow"/>
        </w:rPr>
        <w:t>是赋权完全偶图</w:t>
      </w:r>
      <w:r w:rsidRPr="00E43DAC">
        <w:rPr>
          <w:rFonts w:ascii="宋体" w:hAnsi="宋体"/>
          <w:bCs/>
          <w:strike/>
          <w:position w:val="-14"/>
          <w:sz w:val="24"/>
          <w:highlight w:val="yellow"/>
        </w:rPr>
        <w:object w:dxaOrig="859" w:dyaOrig="380" w14:anchorId="6D2CD4DB">
          <v:shape id="_x0000_i1048" type="#_x0000_t75" style="width:42.55pt;height:18.7pt" o:ole="">
            <v:imagedata r:id="rId55" o:title=""/>
          </v:shape>
          <o:OLEObject Type="Embed" ProgID="Equation.DSMT4" ShapeID="_x0000_i1048" DrawAspect="Content" ObjectID="_1659808600" r:id="rId56"/>
        </w:object>
      </w:r>
      <w:r w:rsidRPr="00E43DAC">
        <w:rPr>
          <w:rFonts w:ascii="宋体" w:hAnsi="宋体" w:hint="eastAsia"/>
          <w:bCs/>
          <w:strike/>
          <w:sz w:val="24"/>
          <w:highlight w:val="yellow"/>
        </w:rPr>
        <w:t>的可行顶点标号</w:t>
      </w:r>
      <w:r w:rsidRPr="00E43DAC">
        <w:rPr>
          <w:rFonts w:ascii="宋体" w:hAnsi="宋体"/>
          <w:bCs/>
          <w:strike/>
          <w:position w:val="-6"/>
          <w:sz w:val="24"/>
          <w:highlight w:val="yellow"/>
        </w:rPr>
        <w:object w:dxaOrig="139" w:dyaOrig="279" w14:anchorId="6BEED0F7">
          <v:shape id="_x0000_i1049" type="#_x0000_t75" style="width:6.55pt;height:14.05pt" o:ole="">
            <v:imagedata r:id="rId57" o:title=""/>
          </v:shape>
          <o:OLEObject Type="Embed" ProgID="Equation.DSMT4" ShapeID="_x0000_i1049" DrawAspect="Content" ObjectID="_1659808601" r:id="rId58"/>
        </w:object>
      </w:r>
      <w:r w:rsidRPr="00E43DAC">
        <w:rPr>
          <w:rFonts w:ascii="宋体" w:hAnsi="宋体" w:hint="eastAsia"/>
          <w:bCs/>
          <w:strike/>
          <w:sz w:val="24"/>
          <w:highlight w:val="yellow"/>
        </w:rPr>
        <w:t>对应的相等子图，</w:t>
      </w:r>
      <w:r w:rsidR="00DE4876" w:rsidRPr="00E43DAC">
        <w:rPr>
          <w:rFonts w:ascii="宋体" w:hAnsi="宋体" w:hint="eastAsia"/>
          <w:bCs/>
          <w:strike/>
          <w:sz w:val="24"/>
          <w:highlight w:val="yellow"/>
        </w:rPr>
        <w:t>若</w:t>
      </w:r>
      <w:r w:rsidR="00DE4876" w:rsidRPr="00E43DAC">
        <w:rPr>
          <w:rFonts w:ascii="宋体" w:hAnsi="宋体"/>
          <w:bCs/>
          <w:strike/>
          <w:position w:val="-4"/>
          <w:sz w:val="24"/>
          <w:highlight w:val="yellow"/>
        </w:rPr>
        <w:object w:dxaOrig="320" w:dyaOrig="260" w14:anchorId="43D373DD">
          <v:shape id="_x0000_i1050" type="#_x0000_t75" style="width:16.35pt;height:12.6pt" o:ole="">
            <v:imagedata r:id="rId59" o:title=""/>
          </v:shape>
          <o:OLEObject Type="Embed" ProgID="Equation.DSMT4" ShapeID="_x0000_i1050" DrawAspect="Content" ObjectID="_1659808602" r:id="rId60"/>
        </w:object>
      </w:r>
      <w:r w:rsidR="00DE4876" w:rsidRPr="00E43DAC">
        <w:rPr>
          <w:rFonts w:ascii="宋体" w:hAnsi="宋体" w:hint="eastAsia"/>
          <w:bCs/>
          <w:strike/>
          <w:sz w:val="24"/>
          <w:highlight w:val="yellow"/>
        </w:rPr>
        <w:t>是</w:t>
      </w:r>
      <w:r w:rsidR="00DE4876" w:rsidRPr="00E43DAC">
        <w:rPr>
          <w:rFonts w:ascii="宋体" w:hAnsi="宋体"/>
          <w:bCs/>
          <w:strike/>
          <w:position w:val="-12"/>
          <w:sz w:val="24"/>
          <w:highlight w:val="yellow"/>
        </w:rPr>
        <w:object w:dxaOrig="279" w:dyaOrig="360" w14:anchorId="2210C0ED">
          <v:shape id="_x0000_i1051" type="#_x0000_t75" style="width:14.05pt;height:18.25pt" o:ole="">
            <v:imagedata r:id="rId53" o:title=""/>
          </v:shape>
          <o:OLEObject Type="Embed" ProgID="Equation.DSMT4" ShapeID="_x0000_i1051" DrawAspect="Content" ObjectID="_1659808603" r:id="rId61"/>
        </w:object>
      </w:r>
      <w:r w:rsidR="00DE4876" w:rsidRPr="00E43DAC">
        <w:rPr>
          <w:rFonts w:ascii="宋体" w:hAnsi="宋体" w:hint="eastAsia"/>
          <w:bCs/>
          <w:strike/>
          <w:sz w:val="24"/>
          <w:highlight w:val="yellow"/>
        </w:rPr>
        <w:t>的完美匹配，则它必为G的最优匹配。</w:t>
      </w:r>
    </w:p>
    <w:p w14:paraId="6B818CA3" w14:textId="77777777" w:rsidR="00B36974" w:rsidRDefault="00B36974" w:rsidP="00FE47D2">
      <w:pPr>
        <w:ind w:leftChars="65" w:left="136"/>
        <w:rPr>
          <w:rFonts w:ascii="宋体" w:hAnsi="宋体"/>
          <w:bCs/>
          <w:sz w:val="24"/>
        </w:rPr>
      </w:pPr>
    </w:p>
    <w:p w14:paraId="63FD3D47" w14:textId="77777777" w:rsidR="00B977CE" w:rsidRDefault="00B977CE" w:rsidP="00FE47D2">
      <w:pPr>
        <w:ind w:leftChars="65" w:left="136"/>
        <w:rPr>
          <w:rFonts w:ascii="宋体" w:hAnsi="宋体"/>
          <w:bCs/>
          <w:sz w:val="24"/>
        </w:rPr>
      </w:pPr>
    </w:p>
    <w:p w14:paraId="0524B493" w14:textId="77777777" w:rsidR="00741B11" w:rsidRPr="00FE47D2" w:rsidRDefault="00741B11" w:rsidP="00FE47D2">
      <w:pPr>
        <w:ind w:leftChars="65" w:left="136"/>
        <w:rPr>
          <w:rFonts w:ascii="宋体" w:hAnsi="宋体"/>
          <w:bCs/>
          <w:sz w:val="24"/>
        </w:rPr>
      </w:pPr>
    </w:p>
    <w:p w14:paraId="6C300E77" w14:textId="77777777" w:rsidR="00BC5F10" w:rsidRDefault="00DE4876" w:rsidP="00FE47D2">
      <w:pPr>
        <w:ind w:firstLineChars="49" w:firstLine="118"/>
        <w:rPr>
          <w:rFonts w:ascii="宋体" w:hAnsi="宋体"/>
          <w:bCs/>
          <w:sz w:val="24"/>
        </w:rPr>
      </w:pPr>
      <w:r w:rsidRPr="002810A9">
        <w:rPr>
          <w:rFonts w:ascii="宋体" w:hAnsi="宋体" w:hint="eastAsia"/>
          <w:bCs/>
          <w:color w:val="FF0000"/>
          <w:sz w:val="24"/>
        </w:rPr>
        <w:t>八</w:t>
      </w:r>
      <w:r w:rsidR="00BC5F10" w:rsidRPr="002810A9">
        <w:rPr>
          <w:rFonts w:ascii="宋体" w:hAnsi="宋体" w:hint="eastAsia"/>
          <w:bCs/>
          <w:color w:val="FF0000"/>
          <w:sz w:val="24"/>
        </w:rPr>
        <w:t>.</w:t>
      </w:r>
      <w:r w:rsidR="0098330C" w:rsidRPr="002810A9">
        <w:rPr>
          <w:rFonts w:ascii="宋体" w:hAnsi="宋体" w:hint="eastAsia"/>
          <w:bCs/>
          <w:color w:val="FF0000"/>
          <w:sz w:val="24"/>
        </w:rPr>
        <w:t>(</w:t>
      </w:r>
      <w:r w:rsidR="00827AA7" w:rsidRPr="002810A9">
        <w:rPr>
          <w:rFonts w:ascii="宋体" w:hAnsi="宋体" w:hint="eastAsia"/>
          <w:bCs/>
          <w:color w:val="FF0000"/>
          <w:sz w:val="24"/>
        </w:rPr>
        <w:t>8</w:t>
      </w:r>
      <w:r w:rsidR="0098330C" w:rsidRPr="002810A9">
        <w:rPr>
          <w:rFonts w:ascii="宋体" w:hAnsi="宋体" w:hint="eastAsia"/>
          <w:bCs/>
          <w:color w:val="FF0000"/>
          <w:sz w:val="24"/>
        </w:rPr>
        <w:t>分)</w:t>
      </w:r>
      <w:r w:rsidR="00BC5F10" w:rsidRPr="002810A9">
        <w:rPr>
          <w:rFonts w:ascii="宋体" w:hAnsi="宋体" w:hint="eastAsia"/>
          <w:bCs/>
          <w:color w:val="FF0000"/>
          <w:sz w:val="24"/>
        </w:rPr>
        <w:t xml:space="preserve"> 求证：</w:t>
      </w:r>
      <w:r w:rsidR="001F380F" w:rsidRPr="00FE47D2">
        <w:rPr>
          <w:rFonts w:ascii="宋体" w:hAnsi="宋体" w:hint="eastAsia"/>
          <w:bCs/>
          <w:sz w:val="24"/>
        </w:rPr>
        <w:t>若</w:t>
      </w:r>
      <w:r w:rsidRPr="00FE47D2">
        <w:rPr>
          <w:rFonts w:ascii="宋体" w:hAnsi="宋体" w:hint="eastAsia"/>
          <w:bCs/>
          <w:sz w:val="24"/>
        </w:rPr>
        <w:t>n为偶数，且</w:t>
      </w:r>
      <w:r w:rsidRPr="00FE47D2">
        <w:rPr>
          <w:rFonts w:ascii="宋体" w:hAnsi="宋体"/>
          <w:bCs/>
          <w:position w:val="-24"/>
          <w:sz w:val="24"/>
        </w:rPr>
        <w:object w:dxaOrig="1240" w:dyaOrig="620" w14:anchorId="77C5FD31">
          <v:shape id="_x0000_i1052" type="#_x0000_t75" style="width:61.7pt;height:31.3pt" o:ole="">
            <v:imagedata r:id="rId62" o:title=""/>
          </v:shape>
          <o:OLEObject Type="Embed" ProgID="Equation.DSMT4" ShapeID="_x0000_i1052" DrawAspect="Content" ObjectID="_1659808604" r:id="rId63"/>
        </w:object>
      </w:r>
      <w:r w:rsidRPr="00FE47D2">
        <w:rPr>
          <w:rFonts w:ascii="宋体" w:hAnsi="宋体" w:hint="eastAsia"/>
          <w:bCs/>
          <w:sz w:val="24"/>
        </w:rPr>
        <w:t>，则G中存在3因子。</w:t>
      </w:r>
    </w:p>
    <w:p w14:paraId="0AA7EBBC" w14:textId="77777777" w:rsidR="00224720" w:rsidRPr="00224720" w:rsidRDefault="00224720" w:rsidP="00224720">
      <w:pPr>
        <w:rPr>
          <w:rFonts w:ascii="Calibri" w:hAnsi="Calibri"/>
          <w:bCs/>
          <w:sz w:val="24"/>
          <w:szCs w:val="22"/>
        </w:rPr>
      </w:pPr>
      <w:r w:rsidRPr="00224720">
        <w:rPr>
          <w:rFonts w:ascii="Calibri" w:hAnsi="Calibri" w:hint="eastAsia"/>
          <w:b/>
          <w:bCs/>
          <w:sz w:val="24"/>
          <w:szCs w:val="22"/>
        </w:rPr>
        <w:t>证明：</w:t>
      </w:r>
      <w:r w:rsidRPr="00224720">
        <w:rPr>
          <w:rFonts w:ascii="Calibri" w:hAnsi="Calibri" w:hint="eastAsia"/>
          <w:bCs/>
          <w:sz w:val="24"/>
          <w:szCs w:val="22"/>
        </w:rPr>
        <w:t>因</w:t>
      </w:r>
      <w:r w:rsidRPr="00224720">
        <w:rPr>
          <w:rFonts w:ascii="Calibri" w:hAnsi="Calibri" w:hint="eastAsia"/>
          <w:bCs/>
          <w:sz w:val="24"/>
          <w:szCs w:val="22"/>
          <w:lang w:val="el-GR"/>
        </w:rPr>
        <w:t>δ</w:t>
      </w:r>
      <w:r w:rsidRPr="00224720">
        <w:rPr>
          <w:rFonts w:ascii="Calibri" w:hAnsi="Calibri" w:hint="eastAsia"/>
          <w:bCs/>
          <w:sz w:val="24"/>
          <w:szCs w:val="22"/>
        </w:rPr>
        <w:t>(G)</w:t>
      </w:r>
      <w:r w:rsidRPr="00224720">
        <w:rPr>
          <w:rFonts w:ascii="Calibri" w:hAnsi="Calibri" w:hint="eastAsia"/>
          <w:bCs/>
          <w:sz w:val="24"/>
          <w:szCs w:val="22"/>
        </w:rPr>
        <w:t>≥</w:t>
      </w:r>
      <w:r w:rsidRPr="00224720">
        <w:rPr>
          <w:rFonts w:ascii="Calibri" w:hAnsi="Calibri" w:hint="eastAsia"/>
          <w:bCs/>
          <w:sz w:val="24"/>
          <w:szCs w:val="22"/>
        </w:rPr>
        <w:t>n/2+1</w:t>
      </w:r>
      <w:r w:rsidRPr="00224720">
        <w:rPr>
          <w:rFonts w:ascii="Calibri" w:hAnsi="Calibri"/>
          <w:bCs/>
          <w:sz w:val="24"/>
          <w:szCs w:val="22"/>
        </w:rPr>
        <w:t xml:space="preserve"> ,</w:t>
      </w:r>
      <w:r w:rsidRPr="00224720">
        <w:rPr>
          <w:rFonts w:ascii="Calibri" w:hAnsi="Calibri" w:hint="eastAsia"/>
          <w:bCs/>
          <w:sz w:val="24"/>
          <w:szCs w:val="22"/>
        </w:rPr>
        <w:t>由狄拉克定理：</w:t>
      </w:r>
      <w:r w:rsidRPr="00224720">
        <w:rPr>
          <w:rFonts w:ascii="Calibri" w:hAnsi="Calibri"/>
          <w:bCs/>
          <w:sz w:val="24"/>
          <w:szCs w:val="22"/>
        </w:rPr>
        <w:t>n</w:t>
      </w:r>
      <w:proofErr w:type="gramStart"/>
      <w:r w:rsidRPr="00224720">
        <w:rPr>
          <w:rFonts w:ascii="Calibri" w:hAnsi="Calibri" w:hint="eastAsia"/>
          <w:bCs/>
          <w:sz w:val="24"/>
          <w:szCs w:val="22"/>
        </w:rPr>
        <w:t>阶图</w:t>
      </w:r>
      <w:proofErr w:type="gramEnd"/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 w:hint="eastAsia"/>
          <w:bCs/>
          <w:sz w:val="24"/>
          <w:szCs w:val="22"/>
        </w:rPr>
        <w:t>有</w:t>
      </w:r>
      <w:r w:rsidRPr="00224720">
        <w:rPr>
          <w:rFonts w:ascii="Calibri" w:hAnsi="Calibri"/>
          <w:bCs/>
          <w:sz w:val="24"/>
          <w:szCs w:val="22"/>
        </w:rPr>
        <w:t>H</w:t>
      </w:r>
      <w:r w:rsidRPr="00224720">
        <w:rPr>
          <w:rFonts w:ascii="Calibri" w:hAnsi="Calibri" w:hint="eastAsia"/>
          <w:bCs/>
          <w:sz w:val="24"/>
          <w:szCs w:val="22"/>
        </w:rPr>
        <w:t>圈</w:t>
      </w:r>
      <w:r w:rsidRPr="00224720">
        <w:rPr>
          <w:rFonts w:ascii="Calibri" w:hAnsi="Calibri"/>
          <w:bCs/>
          <w:sz w:val="24"/>
          <w:szCs w:val="22"/>
        </w:rPr>
        <w:t>C .</w:t>
      </w:r>
      <w:r w:rsidRPr="00224720">
        <w:rPr>
          <w:rFonts w:ascii="Calibri" w:hAnsi="Calibri" w:hint="eastAsia"/>
          <w:bCs/>
          <w:sz w:val="24"/>
          <w:szCs w:val="22"/>
        </w:rPr>
        <w:t>又因</w:t>
      </w:r>
      <w:r w:rsidRPr="00224720">
        <w:rPr>
          <w:rFonts w:ascii="Calibri" w:hAnsi="Calibri"/>
          <w:bCs/>
          <w:sz w:val="24"/>
          <w:szCs w:val="22"/>
        </w:rPr>
        <w:t>n</w:t>
      </w:r>
      <w:r w:rsidRPr="00224720">
        <w:rPr>
          <w:rFonts w:ascii="Calibri" w:hAnsi="Calibri" w:hint="eastAsia"/>
          <w:bCs/>
          <w:sz w:val="24"/>
          <w:szCs w:val="22"/>
        </w:rPr>
        <w:t>为偶数，所以</w:t>
      </w:r>
      <w:r w:rsidRPr="00224720">
        <w:rPr>
          <w:rFonts w:ascii="Calibri" w:hAnsi="Calibri"/>
          <w:bCs/>
          <w:sz w:val="24"/>
          <w:szCs w:val="22"/>
        </w:rPr>
        <w:t>C</w:t>
      </w:r>
      <w:r w:rsidRPr="00224720">
        <w:rPr>
          <w:rFonts w:ascii="Calibri" w:hAnsi="Calibri" w:hint="eastAsia"/>
          <w:bCs/>
          <w:sz w:val="24"/>
          <w:szCs w:val="22"/>
        </w:rPr>
        <w:t>为偶圈。于是由</w:t>
      </w:r>
      <w:r w:rsidRPr="00224720">
        <w:rPr>
          <w:rFonts w:ascii="Calibri" w:hAnsi="Calibri"/>
          <w:bCs/>
          <w:sz w:val="24"/>
          <w:szCs w:val="22"/>
        </w:rPr>
        <w:t>C</w:t>
      </w:r>
      <w:r w:rsidRPr="00224720">
        <w:rPr>
          <w:rFonts w:ascii="Calibri" w:hAnsi="Calibri" w:hint="eastAsia"/>
          <w:bCs/>
          <w:sz w:val="24"/>
          <w:szCs w:val="22"/>
        </w:rPr>
        <w:t>可得到</w:t>
      </w:r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 w:hint="eastAsia"/>
          <w:bCs/>
          <w:sz w:val="24"/>
          <w:szCs w:val="22"/>
        </w:rPr>
        <w:t>的两个</w:t>
      </w:r>
      <w:r w:rsidRPr="00224720">
        <w:rPr>
          <w:rFonts w:ascii="Calibri" w:hAnsi="Calibri"/>
          <w:bCs/>
          <w:sz w:val="24"/>
          <w:szCs w:val="22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因子。设其中一个为</w:t>
      </w:r>
      <w:r w:rsidRPr="00224720">
        <w:rPr>
          <w:rFonts w:ascii="Calibri" w:hAnsi="Calibri"/>
          <w:bCs/>
          <w:sz w:val="24"/>
          <w:szCs w:val="22"/>
        </w:rPr>
        <w:t>F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。考虑</w:t>
      </w:r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/>
          <w:bCs/>
          <w:sz w:val="24"/>
          <w:szCs w:val="22"/>
        </w:rPr>
        <w:t>=G-F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。则</w:t>
      </w:r>
      <w:r w:rsidRPr="00224720">
        <w:rPr>
          <w:rFonts w:ascii="Calibri" w:hAnsi="Calibri"/>
          <w:bCs/>
          <w:sz w:val="24"/>
          <w:szCs w:val="22"/>
          <w:lang w:val="el-GR"/>
        </w:rPr>
        <w:t>δ</w:t>
      </w:r>
      <w:r w:rsidRPr="00224720">
        <w:rPr>
          <w:rFonts w:ascii="Calibri" w:hAnsi="Calibri"/>
          <w:bCs/>
          <w:sz w:val="24"/>
          <w:szCs w:val="22"/>
        </w:rPr>
        <w:t>(G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/>
          <w:bCs/>
          <w:sz w:val="24"/>
          <w:szCs w:val="22"/>
        </w:rPr>
        <w:t>)≥n/2</w:t>
      </w:r>
      <w:r w:rsidRPr="00224720">
        <w:rPr>
          <w:rFonts w:ascii="Calibri" w:hAnsi="Calibri" w:hint="eastAsia"/>
          <w:bCs/>
          <w:sz w:val="24"/>
          <w:szCs w:val="22"/>
        </w:rPr>
        <w:t>。于是</w:t>
      </w:r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中有</w:t>
      </w:r>
      <w:r w:rsidRPr="00224720">
        <w:rPr>
          <w:rFonts w:ascii="Calibri" w:hAnsi="Calibri"/>
          <w:bCs/>
          <w:sz w:val="24"/>
          <w:szCs w:val="22"/>
        </w:rPr>
        <w:t>H</w:t>
      </w:r>
      <w:r w:rsidRPr="00224720">
        <w:rPr>
          <w:rFonts w:ascii="Calibri" w:hAnsi="Calibri" w:hint="eastAsia"/>
          <w:bCs/>
          <w:sz w:val="24"/>
          <w:szCs w:val="22"/>
        </w:rPr>
        <w:t>圈</w:t>
      </w:r>
      <w:r w:rsidRPr="00224720">
        <w:rPr>
          <w:rFonts w:ascii="Calibri" w:hAnsi="Calibri"/>
          <w:bCs/>
          <w:sz w:val="24"/>
          <w:szCs w:val="22"/>
        </w:rPr>
        <w:t>C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/>
          <w:bCs/>
          <w:sz w:val="24"/>
          <w:szCs w:val="22"/>
        </w:rPr>
        <w:t>.</w:t>
      </w:r>
      <w:r w:rsidRPr="00224720">
        <w:rPr>
          <w:rFonts w:ascii="Calibri" w:hAnsi="Calibri"/>
          <w:bCs/>
          <w:sz w:val="24"/>
          <w:szCs w:val="22"/>
          <w:vertAlign w:val="subscript"/>
          <w:lang w:val="el-GR"/>
        </w:rPr>
        <w:t xml:space="preserve"> </w:t>
      </w:r>
      <w:r w:rsidRPr="00224720">
        <w:rPr>
          <w:rFonts w:ascii="Calibri" w:hAnsi="Calibri"/>
          <w:bCs/>
          <w:sz w:val="24"/>
          <w:szCs w:val="22"/>
        </w:rPr>
        <w:t>作</w:t>
      </w:r>
      <w:r w:rsidRPr="00224720">
        <w:rPr>
          <w:rFonts w:ascii="Calibri" w:hAnsi="Calibri"/>
          <w:bCs/>
          <w:sz w:val="24"/>
          <w:szCs w:val="22"/>
        </w:rPr>
        <w:t>H=C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∪</w:t>
      </w:r>
      <w:r w:rsidRPr="00224720">
        <w:rPr>
          <w:rFonts w:ascii="Calibri" w:hAnsi="Calibri"/>
          <w:bCs/>
          <w:sz w:val="24"/>
          <w:szCs w:val="22"/>
        </w:rPr>
        <w:t>F</w:t>
      </w:r>
      <w:r w:rsidRPr="00224720">
        <w:rPr>
          <w:rFonts w:ascii="Calibri" w:hAnsi="Calibri"/>
          <w:bCs/>
          <w:sz w:val="24"/>
          <w:szCs w:val="22"/>
          <w:vertAlign w:val="subscript"/>
        </w:rPr>
        <w:t>1</w:t>
      </w:r>
      <w:r w:rsidRPr="00224720">
        <w:rPr>
          <w:rFonts w:ascii="Calibri" w:hAnsi="Calibri" w:hint="eastAsia"/>
          <w:bCs/>
          <w:sz w:val="24"/>
          <w:szCs w:val="22"/>
        </w:rPr>
        <w:t>。显然</w:t>
      </w:r>
      <w:r w:rsidRPr="00224720">
        <w:rPr>
          <w:rFonts w:ascii="Calibri" w:hAnsi="Calibri"/>
          <w:bCs/>
          <w:sz w:val="24"/>
          <w:szCs w:val="22"/>
        </w:rPr>
        <w:t>H</w:t>
      </w:r>
      <w:r w:rsidRPr="00224720">
        <w:rPr>
          <w:rFonts w:ascii="Calibri" w:hAnsi="Calibri" w:hint="eastAsia"/>
          <w:bCs/>
          <w:sz w:val="24"/>
          <w:szCs w:val="22"/>
        </w:rPr>
        <w:t>是</w:t>
      </w:r>
      <w:r w:rsidRPr="00224720">
        <w:rPr>
          <w:rFonts w:ascii="Calibri" w:hAnsi="Calibri"/>
          <w:bCs/>
          <w:sz w:val="24"/>
          <w:szCs w:val="22"/>
        </w:rPr>
        <w:t>G</w:t>
      </w:r>
      <w:r w:rsidRPr="00224720">
        <w:rPr>
          <w:rFonts w:ascii="Calibri" w:hAnsi="Calibri" w:hint="eastAsia"/>
          <w:bCs/>
          <w:sz w:val="24"/>
          <w:szCs w:val="22"/>
        </w:rPr>
        <w:t>的一个</w:t>
      </w:r>
      <w:r w:rsidRPr="00224720">
        <w:rPr>
          <w:rFonts w:ascii="Calibri" w:hAnsi="Calibri"/>
          <w:bCs/>
          <w:sz w:val="24"/>
          <w:szCs w:val="22"/>
        </w:rPr>
        <w:t>3</w:t>
      </w:r>
      <w:r w:rsidRPr="00224720">
        <w:rPr>
          <w:rFonts w:ascii="Calibri" w:hAnsi="Calibri" w:hint="eastAsia"/>
          <w:bCs/>
          <w:sz w:val="24"/>
          <w:szCs w:val="22"/>
        </w:rPr>
        <w:t>因子。</w:t>
      </w:r>
      <w:r w:rsidRPr="00224720">
        <w:rPr>
          <w:rFonts w:ascii="Calibri" w:hAnsi="Calibri"/>
          <w:bCs/>
          <w:sz w:val="24"/>
          <w:szCs w:val="22"/>
          <w:vertAlign w:val="subscript"/>
        </w:rPr>
        <w:t xml:space="preserve"> </w:t>
      </w:r>
    </w:p>
    <w:p w14:paraId="670B528D" w14:textId="77777777" w:rsidR="002E43C0" w:rsidRPr="00FE47D2" w:rsidRDefault="005D2D3D" w:rsidP="00FF556C">
      <w:pPr>
        <w:rPr>
          <w:rFonts w:ascii="宋体" w:hAnsi="宋体" w:cs="宋体"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lastRenderedPageBreak/>
        <w:t>九</w:t>
      </w:r>
      <w:r w:rsidR="00FF556C" w:rsidRPr="00FE47D2">
        <w:rPr>
          <w:rFonts w:ascii="宋体" w:hAnsi="宋体" w:hint="eastAsia"/>
          <w:bCs/>
          <w:sz w:val="24"/>
        </w:rPr>
        <w:t>、(</w:t>
      </w:r>
      <w:r w:rsidR="00243C5A" w:rsidRPr="00FE47D2">
        <w:rPr>
          <w:rFonts w:ascii="宋体" w:hAnsi="宋体" w:hint="eastAsia"/>
          <w:bCs/>
          <w:sz w:val="24"/>
        </w:rPr>
        <w:t>10</w:t>
      </w:r>
      <w:r w:rsidR="00FF556C" w:rsidRPr="00FE47D2">
        <w:rPr>
          <w:rFonts w:ascii="宋体" w:hAnsi="宋体" w:hint="eastAsia"/>
          <w:bCs/>
          <w:sz w:val="24"/>
        </w:rPr>
        <w:t>分)</w:t>
      </w:r>
      <w:r w:rsidR="002C2FB4" w:rsidRPr="00FE47D2">
        <w:rPr>
          <w:rFonts w:ascii="宋体" w:hAnsi="宋体" w:hint="eastAsia"/>
          <w:bCs/>
          <w:sz w:val="24"/>
        </w:rPr>
        <w:t>一家公司计划建造一个动物园，他们打算饲养下面这些动物：狒狒(b)、狐狸</w:t>
      </w:r>
      <w:r w:rsidR="007D7C95" w:rsidRPr="00FE47D2">
        <w:rPr>
          <w:rFonts w:ascii="宋体" w:hAnsi="宋体" w:hint="eastAsia"/>
          <w:bCs/>
          <w:sz w:val="24"/>
        </w:rPr>
        <w:t>(f)、山羊(g)、土狼(h)、非洲大羚羊(k)、狮子(l)、豪猪(p)、兔子(r)、</w:t>
      </w:r>
      <w:r w:rsidR="00DB2511" w:rsidRPr="00FE47D2">
        <w:rPr>
          <w:rFonts w:ascii="宋体" w:hAnsi="宋体" w:cs="宋体" w:hint="eastAsia"/>
          <w:bCs/>
          <w:sz w:val="24"/>
        </w:rPr>
        <w:t>鼩鼱(s)、羚羊(w)和斑马(z)。根据经验，动物的饮食习惯为：</w:t>
      </w:r>
      <w:r w:rsidR="00DB2511" w:rsidRPr="00FE47D2">
        <w:rPr>
          <w:rFonts w:ascii="宋体" w:hAnsi="宋体" w:hint="eastAsia"/>
          <w:bCs/>
          <w:sz w:val="24"/>
        </w:rPr>
        <w:t>狒狒喜欢吃山羊、非洲大羚羊(幼年)、兔子和</w:t>
      </w:r>
      <w:r w:rsidR="00DB2511" w:rsidRPr="00FE47D2">
        <w:rPr>
          <w:rFonts w:ascii="宋体" w:hAnsi="宋体" w:cs="宋体" w:hint="eastAsia"/>
          <w:bCs/>
          <w:sz w:val="24"/>
        </w:rPr>
        <w:t>鼩鼱；狐狸喜欢吃</w:t>
      </w:r>
      <w:r w:rsidR="00DB2511" w:rsidRPr="00FE47D2">
        <w:rPr>
          <w:rFonts w:ascii="宋体" w:hAnsi="宋体" w:hint="eastAsia"/>
          <w:bCs/>
          <w:sz w:val="24"/>
        </w:rPr>
        <w:t>山羊、豪猪、兔子和</w:t>
      </w:r>
      <w:r w:rsidR="00DB2511" w:rsidRPr="00FE47D2">
        <w:rPr>
          <w:rFonts w:ascii="宋体" w:hAnsi="宋体" w:cs="宋体" w:hint="eastAsia"/>
          <w:bCs/>
          <w:sz w:val="24"/>
        </w:rPr>
        <w:t>鼩鼱；土狼喜欢吃</w:t>
      </w:r>
      <w:r w:rsidR="00DB2511" w:rsidRPr="00FE47D2">
        <w:rPr>
          <w:rFonts w:ascii="宋体" w:hAnsi="宋体" w:hint="eastAsia"/>
          <w:bCs/>
          <w:sz w:val="24"/>
        </w:rPr>
        <w:t>山羊、非洲大羚羊、羚羊和斑马；狮子喜欢吃山羊、非洲大羚羊、羚羊和斑马；豪猪喜欢吃</w:t>
      </w:r>
      <w:r w:rsidR="00DB2511" w:rsidRPr="00FE47D2">
        <w:rPr>
          <w:rFonts w:ascii="宋体" w:hAnsi="宋体" w:cs="宋体" w:hint="eastAsia"/>
          <w:bCs/>
          <w:sz w:val="24"/>
        </w:rPr>
        <w:t>鼩鼱和</w:t>
      </w:r>
      <w:r w:rsidR="00DB2511" w:rsidRPr="00FE47D2">
        <w:rPr>
          <w:rFonts w:ascii="宋体" w:hAnsi="宋体" w:hint="eastAsia"/>
          <w:bCs/>
          <w:sz w:val="24"/>
        </w:rPr>
        <w:t>兔子；而其余的则喜欢吃虫子、</w:t>
      </w:r>
      <w:r w:rsidR="00B72D33" w:rsidRPr="00FE47D2">
        <w:rPr>
          <w:rFonts w:ascii="宋体" w:hAnsi="宋体" w:hint="eastAsia"/>
          <w:bCs/>
          <w:sz w:val="24"/>
        </w:rPr>
        <w:t>蚯蚓、草或其它植物。公司将饲养这些动物，希望它们能自由活动但不能相互捕食。求这些动物的一个分组，使得需要的围栏数最少。</w:t>
      </w:r>
      <w:r w:rsidR="002B0BA5" w:rsidRPr="00FE47D2">
        <w:rPr>
          <w:rFonts w:ascii="宋体" w:hAnsi="宋体" w:hint="eastAsia"/>
          <w:bCs/>
          <w:sz w:val="24"/>
        </w:rPr>
        <w:t>(要求用图论方法求解)</w:t>
      </w:r>
    </w:p>
    <w:p w14:paraId="386AE176" w14:textId="77777777" w:rsidR="009D42B4" w:rsidRDefault="00B95253" w:rsidP="00FF556C">
      <w:pPr>
        <w:rPr>
          <w:rFonts w:ascii="宋体" w:hAnsi="宋体"/>
          <w:bCs/>
          <w:sz w:val="24"/>
        </w:rPr>
      </w:pPr>
      <w:r w:rsidRPr="00B95253">
        <w:rPr>
          <w:rFonts w:ascii="宋体" w:hAnsi="宋体" w:hint="eastAsia"/>
          <w:b/>
          <w:bCs/>
          <w:sz w:val="24"/>
        </w:rPr>
        <w:t>解：</w:t>
      </w:r>
      <w:r>
        <w:rPr>
          <w:rFonts w:ascii="宋体" w:hAnsi="宋体" w:hint="eastAsia"/>
          <w:bCs/>
          <w:sz w:val="24"/>
        </w:rPr>
        <w:t>略</w:t>
      </w:r>
    </w:p>
    <w:p w14:paraId="77583777" w14:textId="77777777" w:rsidR="00E360F4" w:rsidRDefault="00E360F4" w:rsidP="00FF556C">
      <w:pPr>
        <w:rPr>
          <w:rFonts w:ascii="宋体" w:hAnsi="宋体"/>
          <w:bCs/>
          <w:sz w:val="24"/>
        </w:rPr>
      </w:pPr>
    </w:p>
    <w:p w14:paraId="0E54DB00" w14:textId="77777777" w:rsidR="00E360F4" w:rsidRDefault="00E360F4" w:rsidP="00FF556C">
      <w:pPr>
        <w:rPr>
          <w:rFonts w:ascii="宋体" w:hAnsi="宋体"/>
          <w:bCs/>
          <w:sz w:val="24"/>
        </w:rPr>
      </w:pPr>
    </w:p>
    <w:p w14:paraId="686251C2" w14:textId="77777777" w:rsidR="00E360F4" w:rsidRPr="00FE47D2" w:rsidRDefault="00E360F4" w:rsidP="00FF556C">
      <w:pPr>
        <w:rPr>
          <w:rFonts w:ascii="宋体" w:hAnsi="宋体"/>
          <w:bCs/>
          <w:sz w:val="24"/>
        </w:rPr>
      </w:pPr>
    </w:p>
    <w:p w14:paraId="1EE7799D" w14:textId="77777777" w:rsidR="00420E1E" w:rsidRDefault="001166B2" w:rsidP="00FF556C">
      <w:pPr>
        <w:rPr>
          <w:rFonts w:ascii="宋体" w:hAnsi="宋体"/>
          <w:b/>
          <w:bCs/>
          <w:sz w:val="24"/>
        </w:rPr>
      </w:pPr>
      <w:r w:rsidRPr="00FE47D2">
        <w:rPr>
          <w:rFonts w:ascii="宋体" w:hAnsi="宋体" w:hint="eastAsia"/>
          <w:bCs/>
          <w:sz w:val="24"/>
        </w:rPr>
        <w:t>十</w:t>
      </w:r>
      <w:r w:rsidR="00FF556C" w:rsidRPr="00FE47D2">
        <w:rPr>
          <w:rFonts w:ascii="宋体" w:hAnsi="宋体" w:hint="eastAsia"/>
          <w:bCs/>
          <w:sz w:val="24"/>
        </w:rPr>
        <w:t>．(</w:t>
      </w:r>
      <w:r w:rsidR="0098330C" w:rsidRPr="00FE47D2">
        <w:rPr>
          <w:rFonts w:ascii="宋体" w:hAnsi="宋体" w:hint="eastAsia"/>
          <w:bCs/>
          <w:sz w:val="24"/>
        </w:rPr>
        <w:t>8</w:t>
      </w:r>
      <w:r w:rsidR="00FF556C" w:rsidRPr="00FE47D2">
        <w:rPr>
          <w:rFonts w:ascii="宋体" w:hAnsi="宋体" w:hint="eastAsia"/>
          <w:bCs/>
          <w:sz w:val="24"/>
        </w:rPr>
        <w:t>分)</w:t>
      </w:r>
      <w:r w:rsidR="001C1289" w:rsidRPr="00FE47D2">
        <w:rPr>
          <w:rFonts w:ascii="宋体" w:hAnsi="宋体" w:cs="宋体" w:hint="eastAsia"/>
          <w:b/>
          <w:bCs/>
          <w:color w:val="FFFFFF"/>
          <w:kern w:val="0"/>
          <w:sz w:val="24"/>
        </w:rPr>
        <w:t xml:space="preserve"> </w:t>
      </w:r>
      <w:r w:rsidR="001C1289" w:rsidRPr="00FE47D2">
        <w:rPr>
          <w:rFonts w:ascii="宋体" w:hAnsi="宋体" w:hint="eastAsia"/>
          <w:bCs/>
          <w:sz w:val="24"/>
        </w:rPr>
        <w:t>求证，每个</w:t>
      </w:r>
      <w:r w:rsidR="001C1289" w:rsidRPr="00FE47D2">
        <w:rPr>
          <w:rFonts w:ascii="宋体" w:hAnsi="宋体"/>
          <w:bCs/>
          <w:sz w:val="24"/>
        </w:rPr>
        <w:t>5</w:t>
      </w:r>
      <w:r w:rsidR="001C1289" w:rsidRPr="00FE47D2">
        <w:rPr>
          <w:rFonts w:ascii="宋体" w:hAnsi="宋体" w:hint="eastAsia"/>
          <w:bCs/>
          <w:sz w:val="24"/>
        </w:rPr>
        <w:t>连通简单可平面图至少有</w:t>
      </w:r>
      <w:r w:rsidR="001C1289" w:rsidRPr="00FE47D2">
        <w:rPr>
          <w:rFonts w:ascii="宋体" w:hAnsi="宋体"/>
          <w:bCs/>
          <w:sz w:val="24"/>
        </w:rPr>
        <w:t>12</w:t>
      </w:r>
      <w:r w:rsidR="001C1289" w:rsidRPr="00FE47D2">
        <w:rPr>
          <w:rFonts w:ascii="宋体" w:hAnsi="宋体" w:hint="eastAsia"/>
          <w:bCs/>
          <w:sz w:val="24"/>
        </w:rPr>
        <w:t>个顶点</w:t>
      </w:r>
      <w:r w:rsidR="001C1289" w:rsidRPr="00FE47D2">
        <w:rPr>
          <w:rFonts w:ascii="宋体" w:hAnsi="宋体" w:hint="eastAsia"/>
          <w:b/>
          <w:bCs/>
          <w:sz w:val="24"/>
        </w:rPr>
        <w:t>。</w:t>
      </w:r>
    </w:p>
    <w:p w14:paraId="3131325C" w14:textId="77777777" w:rsidR="002B2C3A" w:rsidRDefault="00420E1E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证明：</w:t>
      </w:r>
      <w:r w:rsidR="002B2C3A" w:rsidRPr="002B2C3A">
        <w:rPr>
          <w:rFonts w:ascii="宋体" w:hAnsi="宋体" w:hint="eastAsia"/>
          <w:bCs/>
          <w:sz w:val="24"/>
        </w:rPr>
        <w:t>设G</w:t>
      </w:r>
      <w:r w:rsidR="002B2C3A">
        <w:rPr>
          <w:rFonts w:ascii="宋体" w:hAnsi="宋体" w:hint="eastAsia"/>
          <w:bCs/>
          <w:sz w:val="24"/>
        </w:rPr>
        <w:t>是5连通图，则：</w:t>
      </w:r>
      <m:oMath>
        <m:r>
          <m:rPr>
            <m:sty m:val="p"/>
          </m:rPr>
          <w:rPr>
            <w:rFonts w:ascii="Cambria Math" w:hAnsi="Cambria Math"/>
            <w:sz w:val="24"/>
          </w:rPr>
          <m:t>k(G)≥5</m:t>
        </m:r>
      </m:oMath>
    </w:p>
    <w:p w14:paraId="4765C159" w14:textId="77777777" w:rsidR="002B2C3A" w:rsidRDefault="002B2C3A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</w:t>
      </w:r>
      <w:r w:rsidRPr="002B2C3A">
        <w:rPr>
          <w:rFonts w:ascii="宋体" w:hAnsi="宋体" w:hint="eastAsia"/>
          <w:bCs/>
          <w:sz w:val="24"/>
        </w:rPr>
        <w:t>由惠</w:t>
      </w:r>
      <w:proofErr w:type="gramStart"/>
      <w:r w:rsidRPr="002B2C3A">
        <w:rPr>
          <w:rFonts w:ascii="宋体" w:hAnsi="宋体" w:hint="eastAsia"/>
          <w:bCs/>
          <w:sz w:val="24"/>
        </w:rPr>
        <w:t>特</w:t>
      </w:r>
      <w:proofErr w:type="gramEnd"/>
      <w:r w:rsidRPr="002B2C3A">
        <w:rPr>
          <w:rFonts w:ascii="宋体" w:hAnsi="宋体" w:hint="eastAsia"/>
          <w:bCs/>
          <w:sz w:val="24"/>
        </w:rPr>
        <w:t>尼定理得：</w:t>
      </w:r>
      <m:oMath>
        <m:r>
          <m:rPr>
            <m:sty m:val="p"/>
          </m:rPr>
          <w:rPr>
            <w:rFonts w:ascii="Cambria Math" w:hAnsi="Cambria Math"/>
            <w:sz w:val="24"/>
          </w:rPr>
          <m:t>δ(G)≥k(G)≥5</m:t>
        </m:r>
      </m:oMath>
    </w:p>
    <w:p w14:paraId="25B74994" w14:textId="77777777" w:rsidR="002B2C3A" w:rsidRPr="00321998" w:rsidRDefault="002B2C3A" w:rsidP="00FF556C">
      <w:pPr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 xml:space="preserve">      </w:t>
      </w:r>
      <w:r w:rsidRPr="00321998">
        <w:rPr>
          <w:rFonts w:ascii="宋体" w:hAnsi="宋体" w:hint="eastAsia"/>
          <w:bCs/>
          <w:sz w:val="24"/>
        </w:rPr>
        <w:t>所以</w:t>
      </w:r>
      <m:oMath>
        <m:r>
          <w:rPr>
            <w:rFonts w:ascii="Cambria Math" w:hAnsi="Cambria Math"/>
            <w:sz w:val="24"/>
          </w:rPr>
          <m:t>2m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ϵv(G)</m:t>
            </m:r>
          </m:sub>
          <m:sup/>
          <m:e>
            <m:r>
              <w:rPr>
                <w:rFonts w:ascii="Cambria Math" w:hAnsi="Cambria Math"/>
                <w:sz w:val="24"/>
              </w:rPr>
              <m:t>d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</m:d>
            <m:r>
              <w:rPr>
                <w:rFonts w:ascii="Cambria Math" w:hAnsi="Cambria Math"/>
                <w:sz w:val="24"/>
              </w:rPr>
              <m:t>≥5n</m:t>
            </m:r>
          </m:e>
        </m:nary>
      </m:oMath>
      <w:r w:rsidRPr="00321998">
        <w:rPr>
          <w:rFonts w:ascii="宋体" w:hAnsi="宋体" w:hint="eastAsia"/>
          <w:sz w:val="24"/>
        </w:rPr>
        <w:t xml:space="preserve">     </w:t>
      </w:r>
    </w:p>
    <w:p w14:paraId="038E68DE" w14:textId="77777777" w:rsidR="002B2C3A" w:rsidRPr="00321998" w:rsidRDefault="00204AAA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sz w:val="24"/>
        </w:rPr>
        <w:t xml:space="preserve">      </w:t>
      </w:r>
      <w:r w:rsidR="002B2C3A" w:rsidRPr="00321998">
        <w:rPr>
          <w:rFonts w:ascii="宋体" w:hAnsi="宋体" w:hint="eastAsia"/>
          <w:sz w:val="24"/>
        </w:rPr>
        <w:t>另一方面：G是5连通简单可平面图，所以有</w:t>
      </w:r>
    </w:p>
    <w:p w14:paraId="0959C5AC" w14:textId="77777777" w:rsidR="002B2C3A" w:rsidRPr="00321998" w:rsidRDefault="001C1289" w:rsidP="00204AAA">
      <w:pPr>
        <w:ind w:leftChars="67" w:left="141"/>
        <w:rPr>
          <w:rFonts w:ascii="宋体" w:hAnsi="宋体"/>
          <w:sz w:val="24"/>
        </w:rPr>
      </w:pPr>
      <w:r w:rsidRPr="00321998">
        <w:rPr>
          <w:rFonts w:ascii="宋体" w:hAnsi="宋体"/>
          <w:b/>
          <w:bCs/>
          <w:sz w:val="24"/>
        </w:rPr>
        <w:t xml:space="preserve">  </w:t>
      </w:r>
      <w:r w:rsidR="002B2C3A" w:rsidRPr="00321998">
        <w:rPr>
          <w:rFonts w:ascii="宋体" w:hAnsi="宋体" w:hint="eastAsia"/>
          <w:b/>
          <w:bCs/>
          <w:sz w:val="24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4"/>
          </w:rPr>
          <m:t>m≤3n-6</m:t>
        </m:r>
      </m:oMath>
      <w:r w:rsidR="002B2C3A" w:rsidRPr="00321998">
        <w:rPr>
          <w:rFonts w:ascii="宋体" w:hAnsi="宋体" w:hint="eastAsia"/>
          <w:sz w:val="24"/>
        </w:rPr>
        <w:t>,</w:t>
      </w:r>
    </w:p>
    <w:p w14:paraId="540113BA" w14:textId="77777777" w:rsidR="002B2C3A" w:rsidRPr="00321998" w:rsidRDefault="002B2C3A" w:rsidP="00204AAA">
      <w:pPr>
        <w:ind w:firstLineChars="300" w:firstLine="720"/>
        <w:rPr>
          <w:rFonts w:ascii="宋体" w:hAnsi="宋体"/>
          <w:sz w:val="24"/>
        </w:rPr>
      </w:pPr>
      <w:r w:rsidRPr="00321998">
        <w:rPr>
          <w:rFonts w:ascii="宋体" w:hAnsi="宋体" w:hint="eastAsia"/>
          <w:sz w:val="24"/>
        </w:rPr>
        <w:t>联立两个不等式得，</w:t>
      </w:r>
      <m:oMath>
        <m:r>
          <m:rPr>
            <m:sty m:val="p"/>
          </m:rPr>
          <w:rPr>
            <w:rFonts w:ascii="Cambria Math" w:hAnsi="Cambria Math"/>
            <w:sz w:val="24"/>
          </w:rPr>
          <m:t>2.5n≤m≤3n-6</m:t>
        </m:r>
      </m:oMath>
    </w:p>
    <w:p w14:paraId="485EA1E8" w14:textId="77777777" w:rsidR="002B2C3A" w:rsidRPr="00321998" w:rsidRDefault="002B2C3A" w:rsidP="00204AAA">
      <w:pPr>
        <w:ind w:firstLineChars="300" w:firstLine="720"/>
        <w:rPr>
          <w:rFonts w:ascii="宋体" w:hAnsi="宋体"/>
          <w:sz w:val="24"/>
        </w:rPr>
      </w:pPr>
      <w:r w:rsidRPr="00321998">
        <w:rPr>
          <w:rFonts w:ascii="宋体" w:hAnsi="宋体" w:hint="eastAsia"/>
          <w:sz w:val="24"/>
        </w:rPr>
        <w:t>所以</w:t>
      </w:r>
      <m:oMath>
        <m:r>
          <m:rPr>
            <m:sty m:val="p"/>
          </m:rPr>
          <w:rPr>
            <w:rFonts w:ascii="Cambria Math" w:hAnsi="Cambria Math"/>
            <w:sz w:val="24"/>
          </w:rPr>
          <m:t>n≥12</m:t>
        </m:r>
      </m:oMath>
    </w:p>
    <w:sectPr w:rsidR="002B2C3A" w:rsidRPr="00321998">
      <w:footerReference w:type="even" r:id="rId64"/>
      <w:footerReference w:type="default" r:id="rId65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xjia" w:date="2013-06-19T18:54:00Z" w:initials="xjia">
    <w:p w14:paraId="6C597C2A" w14:textId="77777777" w:rsidR="00551FEE" w:rsidRDefault="00551FEE">
      <w:pPr>
        <w:pStyle w:val="ab"/>
      </w:pPr>
      <w:r>
        <w:rPr>
          <w:rStyle w:val="aa"/>
        </w:rPr>
        <w:annotationRef/>
      </w:r>
      <w:r>
        <w:rPr>
          <w:rFonts w:hint="eastAsia"/>
        </w:rPr>
        <w:t>1+2+1+2</w:t>
      </w:r>
    </w:p>
  </w:comment>
  <w:comment w:id="1" w:author="xjia" w:date="2013-06-19T19:00:00Z" w:initials="xjia">
    <w:p w14:paraId="3FFD488D" w14:textId="77777777" w:rsidR="00B56567" w:rsidRDefault="00B56567">
      <w:pPr>
        <w:pStyle w:val="ab"/>
      </w:pPr>
      <w:r>
        <w:rPr>
          <w:rStyle w:val="aa"/>
        </w:rPr>
        <w:annotationRef/>
      </w:r>
      <w:r>
        <w:rPr>
          <w:rFonts w:hint="eastAsia"/>
        </w:rPr>
        <w:t>教材</w:t>
      </w:r>
      <w:r>
        <w:rPr>
          <w:rFonts w:hint="eastAsia"/>
        </w:rPr>
        <w:t>P21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C597C2A" w15:done="0"/>
  <w15:commentEx w15:paraId="3FFD488D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C597C2A" w16cid:durableId="22EEA186"/>
  <w16cid:commentId w16cid:paraId="3FFD488D" w16cid:durableId="22EEA187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920FAF" w14:textId="77777777" w:rsidR="00634396" w:rsidRDefault="00634396">
      <w:r>
        <w:separator/>
      </w:r>
    </w:p>
  </w:endnote>
  <w:endnote w:type="continuationSeparator" w:id="0">
    <w:p w14:paraId="46061275" w14:textId="77777777" w:rsidR="00634396" w:rsidRDefault="006343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楷体_GB2312">
    <w:altName w:val="Malgun Gothic Semilight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04BD61" w14:textId="77777777"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3AE21B23" w14:textId="77777777" w:rsidR="002F3F3F" w:rsidRDefault="002F3F3F" w:rsidP="002F3F3F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6FF099" w14:textId="77777777"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2810A9">
      <w:rPr>
        <w:rStyle w:val="a4"/>
        <w:noProof/>
      </w:rPr>
      <w:t>3</w:t>
    </w:r>
    <w:r>
      <w:rPr>
        <w:rStyle w:val="a4"/>
      </w:rPr>
      <w:fldChar w:fldCharType="end"/>
    </w:r>
  </w:p>
  <w:p w14:paraId="116E10C0" w14:textId="77777777" w:rsidR="002F3F3F" w:rsidRDefault="002F3F3F" w:rsidP="002F3F3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EE4316" w14:textId="77777777" w:rsidR="00634396" w:rsidRDefault="00634396">
      <w:r>
        <w:separator/>
      </w:r>
    </w:p>
  </w:footnote>
  <w:footnote w:type="continuationSeparator" w:id="0">
    <w:p w14:paraId="49F535DB" w14:textId="77777777" w:rsidR="00634396" w:rsidRDefault="006343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4752F"/>
    <w:rsid w:val="000117F8"/>
    <w:rsid w:val="00017B52"/>
    <w:rsid w:val="00021F31"/>
    <w:rsid w:val="000234BD"/>
    <w:rsid w:val="000638FA"/>
    <w:rsid w:val="00070400"/>
    <w:rsid w:val="00071A67"/>
    <w:rsid w:val="00090E18"/>
    <w:rsid w:val="000941E8"/>
    <w:rsid w:val="000B58CF"/>
    <w:rsid w:val="00106531"/>
    <w:rsid w:val="00112BC4"/>
    <w:rsid w:val="001166B2"/>
    <w:rsid w:val="00116914"/>
    <w:rsid w:val="00117A82"/>
    <w:rsid w:val="0012197B"/>
    <w:rsid w:val="00170480"/>
    <w:rsid w:val="00174720"/>
    <w:rsid w:val="001C1289"/>
    <w:rsid w:val="001C35D9"/>
    <w:rsid w:val="001D429E"/>
    <w:rsid w:val="001E16EA"/>
    <w:rsid w:val="001E4AF9"/>
    <w:rsid w:val="001F380F"/>
    <w:rsid w:val="001F535D"/>
    <w:rsid w:val="00204AAA"/>
    <w:rsid w:val="00211AAE"/>
    <w:rsid w:val="002208C2"/>
    <w:rsid w:val="00224720"/>
    <w:rsid w:val="00243C5A"/>
    <w:rsid w:val="002464C9"/>
    <w:rsid w:val="0025442C"/>
    <w:rsid w:val="002569D0"/>
    <w:rsid w:val="002764A3"/>
    <w:rsid w:val="002810A9"/>
    <w:rsid w:val="00281E75"/>
    <w:rsid w:val="00296BB3"/>
    <w:rsid w:val="00297D0D"/>
    <w:rsid w:val="002A2360"/>
    <w:rsid w:val="002B0BA5"/>
    <w:rsid w:val="002B2C3A"/>
    <w:rsid w:val="002C2FB4"/>
    <w:rsid w:val="002D2D6E"/>
    <w:rsid w:val="002D4810"/>
    <w:rsid w:val="002D52DF"/>
    <w:rsid w:val="002E43C0"/>
    <w:rsid w:val="002F047E"/>
    <w:rsid w:val="002F152E"/>
    <w:rsid w:val="002F3F3F"/>
    <w:rsid w:val="00305063"/>
    <w:rsid w:val="00317188"/>
    <w:rsid w:val="00320CD1"/>
    <w:rsid w:val="00321998"/>
    <w:rsid w:val="003407F9"/>
    <w:rsid w:val="00346EBB"/>
    <w:rsid w:val="0036359C"/>
    <w:rsid w:val="003737B4"/>
    <w:rsid w:val="00387DEA"/>
    <w:rsid w:val="00393893"/>
    <w:rsid w:val="003A18BE"/>
    <w:rsid w:val="003A5A72"/>
    <w:rsid w:val="003B30EB"/>
    <w:rsid w:val="003B4046"/>
    <w:rsid w:val="003B5D5B"/>
    <w:rsid w:val="003B6128"/>
    <w:rsid w:val="003C3EB1"/>
    <w:rsid w:val="003C6F4E"/>
    <w:rsid w:val="003F3A3B"/>
    <w:rsid w:val="004077F6"/>
    <w:rsid w:val="00420E1E"/>
    <w:rsid w:val="00421FC4"/>
    <w:rsid w:val="004233A8"/>
    <w:rsid w:val="00435B1A"/>
    <w:rsid w:val="00440737"/>
    <w:rsid w:val="00447158"/>
    <w:rsid w:val="004602AA"/>
    <w:rsid w:val="00464919"/>
    <w:rsid w:val="00467477"/>
    <w:rsid w:val="00495CA0"/>
    <w:rsid w:val="004A2B77"/>
    <w:rsid w:val="004B3DA0"/>
    <w:rsid w:val="004B6DE4"/>
    <w:rsid w:val="004C7004"/>
    <w:rsid w:val="004D6694"/>
    <w:rsid w:val="004E01D7"/>
    <w:rsid w:val="00516A50"/>
    <w:rsid w:val="00530D85"/>
    <w:rsid w:val="00534DBD"/>
    <w:rsid w:val="00545C19"/>
    <w:rsid w:val="00551FEE"/>
    <w:rsid w:val="00556E20"/>
    <w:rsid w:val="00561FC8"/>
    <w:rsid w:val="005858FC"/>
    <w:rsid w:val="00592C3A"/>
    <w:rsid w:val="005C33CA"/>
    <w:rsid w:val="005D2D3D"/>
    <w:rsid w:val="005E62F9"/>
    <w:rsid w:val="00612436"/>
    <w:rsid w:val="00621EA3"/>
    <w:rsid w:val="0062495E"/>
    <w:rsid w:val="00634396"/>
    <w:rsid w:val="006351B5"/>
    <w:rsid w:val="0064557C"/>
    <w:rsid w:val="00687288"/>
    <w:rsid w:val="006A5DF8"/>
    <w:rsid w:val="006B04AE"/>
    <w:rsid w:val="006C20C4"/>
    <w:rsid w:val="006D2186"/>
    <w:rsid w:val="006E4BB7"/>
    <w:rsid w:val="006F172C"/>
    <w:rsid w:val="006F7303"/>
    <w:rsid w:val="007117EF"/>
    <w:rsid w:val="00711B3A"/>
    <w:rsid w:val="007345BB"/>
    <w:rsid w:val="00741B11"/>
    <w:rsid w:val="0076102B"/>
    <w:rsid w:val="00770739"/>
    <w:rsid w:val="007746A0"/>
    <w:rsid w:val="00776128"/>
    <w:rsid w:val="00776F68"/>
    <w:rsid w:val="00781A7E"/>
    <w:rsid w:val="00793802"/>
    <w:rsid w:val="007A445E"/>
    <w:rsid w:val="007B4EE2"/>
    <w:rsid w:val="007D7C95"/>
    <w:rsid w:val="007F334C"/>
    <w:rsid w:val="00806E0D"/>
    <w:rsid w:val="008270FF"/>
    <w:rsid w:val="00827AA7"/>
    <w:rsid w:val="00854F37"/>
    <w:rsid w:val="008612F4"/>
    <w:rsid w:val="0086608B"/>
    <w:rsid w:val="00870D65"/>
    <w:rsid w:val="00874FC1"/>
    <w:rsid w:val="008A2583"/>
    <w:rsid w:val="008C3DB6"/>
    <w:rsid w:val="008D74EA"/>
    <w:rsid w:val="008D7AF1"/>
    <w:rsid w:val="008F5430"/>
    <w:rsid w:val="008F67D2"/>
    <w:rsid w:val="009135DC"/>
    <w:rsid w:val="0092680D"/>
    <w:rsid w:val="00931ACF"/>
    <w:rsid w:val="00937CCE"/>
    <w:rsid w:val="0094752F"/>
    <w:rsid w:val="009711EE"/>
    <w:rsid w:val="00972B11"/>
    <w:rsid w:val="00974328"/>
    <w:rsid w:val="00974915"/>
    <w:rsid w:val="00977B75"/>
    <w:rsid w:val="0098330C"/>
    <w:rsid w:val="00992E24"/>
    <w:rsid w:val="009B7426"/>
    <w:rsid w:val="009D42B4"/>
    <w:rsid w:val="009F1D15"/>
    <w:rsid w:val="00A00F5F"/>
    <w:rsid w:val="00A11D11"/>
    <w:rsid w:val="00A11ECE"/>
    <w:rsid w:val="00A2664F"/>
    <w:rsid w:val="00A55889"/>
    <w:rsid w:val="00A56117"/>
    <w:rsid w:val="00A8445A"/>
    <w:rsid w:val="00AB2937"/>
    <w:rsid w:val="00AD770A"/>
    <w:rsid w:val="00AE702F"/>
    <w:rsid w:val="00B1465F"/>
    <w:rsid w:val="00B15FFB"/>
    <w:rsid w:val="00B36974"/>
    <w:rsid w:val="00B37387"/>
    <w:rsid w:val="00B4764C"/>
    <w:rsid w:val="00B56567"/>
    <w:rsid w:val="00B72D33"/>
    <w:rsid w:val="00B95253"/>
    <w:rsid w:val="00B977CE"/>
    <w:rsid w:val="00BA648B"/>
    <w:rsid w:val="00BC093E"/>
    <w:rsid w:val="00BC0A77"/>
    <w:rsid w:val="00BC5F10"/>
    <w:rsid w:val="00BE10A4"/>
    <w:rsid w:val="00BF7F87"/>
    <w:rsid w:val="00C158F4"/>
    <w:rsid w:val="00C50F17"/>
    <w:rsid w:val="00C64DCA"/>
    <w:rsid w:val="00C72C76"/>
    <w:rsid w:val="00C956E5"/>
    <w:rsid w:val="00CA6A6D"/>
    <w:rsid w:val="00CB15CF"/>
    <w:rsid w:val="00CB3CBC"/>
    <w:rsid w:val="00CB4012"/>
    <w:rsid w:val="00CC4B31"/>
    <w:rsid w:val="00CD06FF"/>
    <w:rsid w:val="00CE7332"/>
    <w:rsid w:val="00D07801"/>
    <w:rsid w:val="00D223A9"/>
    <w:rsid w:val="00D26538"/>
    <w:rsid w:val="00D27806"/>
    <w:rsid w:val="00D347BD"/>
    <w:rsid w:val="00D420D1"/>
    <w:rsid w:val="00D56D8E"/>
    <w:rsid w:val="00D928F7"/>
    <w:rsid w:val="00D9366C"/>
    <w:rsid w:val="00DA09BD"/>
    <w:rsid w:val="00DB2511"/>
    <w:rsid w:val="00DD2C08"/>
    <w:rsid w:val="00DE4876"/>
    <w:rsid w:val="00DE6E33"/>
    <w:rsid w:val="00E21C42"/>
    <w:rsid w:val="00E3340C"/>
    <w:rsid w:val="00E360F4"/>
    <w:rsid w:val="00E43DAC"/>
    <w:rsid w:val="00E56697"/>
    <w:rsid w:val="00E71E61"/>
    <w:rsid w:val="00E772B3"/>
    <w:rsid w:val="00E935B7"/>
    <w:rsid w:val="00EA5D1E"/>
    <w:rsid w:val="00EB63E6"/>
    <w:rsid w:val="00ED72B4"/>
    <w:rsid w:val="00EE5253"/>
    <w:rsid w:val="00EE66C3"/>
    <w:rsid w:val="00EF37FE"/>
    <w:rsid w:val="00EF66AE"/>
    <w:rsid w:val="00F05398"/>
    <w:rsid w:val="00F34AF8"/>
    <w:rsid w:val="00F47953"/>
    <w:rsid w:val="00F62730"/>
    <w:rsid w:val="00F73410"/>
    <w:rsid w:val="00F959C9"/>
    <w:rsid w:val="00FA4214"/>
    <w:rsid w:val="00FB7AB4"/>
    <w:rsid w:val="00FC5674"/>
    <w:rsid w:val="00FC7D1D"/>
    <w:rsid w:val="00FD4394"/>
    <w:rsid w:val="00FE47D2"/>
    <w:rsid w:val="00FE7AE7"/>
    <w:rsid w:val="00FF5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125212F"/>
  <w15:docId w15:val="{7853DFCC-8278-4163-8C47-FBB65C4B53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header"/>
    <w:basedOn w:val="a"/>
    <w:link w:val="a6"/>
    <w:rsid w:val="00FE4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FE47D2"/>
    <w:rPr>
      <w:kern w:val="2"/>
      <w:sz w:val="18"/>
      <w:szCs w:val="18"/>
    </w:rPr>
  </w:style>
  <w:style w:type="paragraph" w:styleId="a7">
    <w:name w:val="Balloon Text"/>
    <w:basedOn w:val="a"/>
    <w:link w:val="a8"/>
    <w:rsid w:val="0012197B"/>
    <w:rPr>
      <w:sz w:val="18"/>
      <w:szCs w:val="18"/>
    </w:rPr>
  </w:style>
  <w:style w:type="character" w:customStyle="1" w:styleId="a8">
    <w:name w:val="批注框文本 字符"/>
    <w:basedOn w:val="a0"/>
    <w:link w:val="a7"/>
    <w:rsid w:val="0012197B"/>
    <w:rPr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12197B"/>
    <w:rPr>
      <w:color w:val="808080"/>
    </w:rPr>
  </w:style>
  <w:style w:type="character" w:styleId="aa">
    <w:name w:val="annotation reference"/>
    <w:basedOn w:val="a0"/>
    <w:rsid w:val="00551FEE"/>
    <w:rPr>
      <w:sz w:val="21"/>
      <w:szCs w:val="21"/>
    </w:rPr>
  </w:style>
  <w:style w:type="paragraph" w:styleId="ab">
    <w:name w:val="annotation text"/>
    <w:basedOn w:val="a"/>
    <w:link w:val="ac"/>
    <w:rsid w:val="00551FEE"/>
    <w:pPr>
      <w:jc w:val="left"/>
    </w:pPr>
  </w:style>
  <w:style w:type="character" w:customStyle="1" w:styleId="ac">
    <w:name w:val="批注文字 字符"/>
    <w:basedOn w:val="a0"/>
    <w:link w:val="ab"/>
    <w:rsid w:val="00551FEE"/>
    <w:rPr>
      <w:kern w:val="2"/>
      <w:sz w:val="21"/>
      <w:szCs w:val="24"/>
    </w:rPr>
  </w:style>
  <w:style w:type="paragraph" w:styleId="ad">
    <w:name w:val="annotation subject"/>
    <w:basedOn w:val="ab"/>
    <w:next w:val="ab"/>
    <w:link w:val="ae"/>
    <w:rsid w:val="00551FEE"/>
    <w:rPr>
      <w:b/>
      <w:bCs/>
    </w:rPr>
  </w:style>
  <w:style w:type="character" w:customStyle="1" w:styleId="ae">
    <w:name w:val="批注主题 字符"/>
    <w:basedOn w:val="ac"/>
    <w:link w:val="ad"/>
    <w:rsid w:val="00551FEE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488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89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975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63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microsoft.com/office/2016/09/relationships/commentsIds" Target="commentsIds.xml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4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comments" Target="comments.xml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image" Target="media/image25.wmf"/><Relationship Id="rId67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png"/><Relationship Id="rId60" Type="http://schemas.openxmlformats.org/officeDocument/2006/relationships/oleObject" Target="embeddings/oleObject26.bin"/><Relationship Id="rId6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microsoft.com/office/2011/relationships/commentsExtended" Target="commentsExtended.xml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4</Pages>
  <Words>440</Words>
  <Characters>251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电子科技大学研究生试卷</vt:lpstr>
    </vt:vector>
  </TitlesOfParts>
  <Company>文印中心</Company>
  <LinksUpToDate>false</LinksUpToDate>
  <CharactersWithSpaces>2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赵峰</cp:lastModifiedBy>
  <cp:revision>44</cp:revision>
  <cp:lastPrinted>2003-10-20T03:43:00Z</cp:lastPrinted>
  <dcterms:created xsi:type="dcterms:W3CDTF">2013-06-19T10:49:00Z</dcterms:created>
  <dcterms:modified xsi:type="dcterms:W3CDTF">2020-08-24T13:09:00Z</dcterms:modified>
</cp:coreProperties>
</file>